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5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4" r:id="rId18"/>
    <p:sldId id="275" r:id="rId19"/>
    <p:sldId id="276" r:id="rId20"/>
    <p:sldId id="277" r:id="rId21"/>
    <p:sldId id="279" r:id="rId22"/>
    <p:sldId id="280" r:id="rId23"/>
    <p:sldId id="281" r:id="rId24"/>
    <p:sldId id="283" r:id="rId25"/>
    <p:sldId id="284" r:id="rId26"/>
    <p:sldId id="285" r:id="rId27"/>
    <p:sldId id="288" r:id="rId28"/>
    <p:sldId id="328" r:id="rId29"/>
    <p:sldId id="330" r:id="rId30"/>
    <p:sldId id="291" r:id="rId31"/>
    <p:sldId id="292" r:id="rId32"/>
    <p:sldId id="294" r:id="rId33"/>
    <p:sldId id="296" r:id="rId34"/>
    <p:sldId id="298" r:id="rId35"/>
    <p:sldId id="299" r:id="rId36"/>
    <p:sldId id="300" r:id="rId37"/>
    <p:sldId id="302" r:id="rId38"/>
    <p:sldId id="303" r:id="rId39"/>
    <p:sldId id="304" r:id="rId40"/>
    <p:sldId id="301" r:id="rId41"/>
    <p:sldId id="305" r:id="rId42"/>
    <p:sldId id="307" r:id="rId43"/>
    <p:sldId id="308" r:id="rId44"/>
    <p:sldId id="309" r:id="rId45"/>
    <p:sldId id="311" r:id="rId46"/>
    <p:sldId id="332" r:id="rId47"/>
    <p:sldId id="312" r:id="rId48"/>
    <p:sldId id="331" r:id="rId49"/>
    <p:sldId id="313" r:id="rId50"/>
    <p:sldId id="314" r:id="rId51"/>
    <p:sldId id="316" r:id="rId52"/>
    <p:sldId id="318" r:id="rId53"/>
    <p:sldId id="323" r:id="rId54"/>
    <p:sldId id="324" r:id="rId55"/>
    <p:sldId id="333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78" y="2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432FFF-3896-4244-BB18-F1458770E248}" type="datetimeFigureOut">
              <a:rPr lang="ru-RU" smtClean="0"/>
              <a:t>13.03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2E6241-8FD6-4311-9A11-B1595157FF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1106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2E6241-8FD6-4311-9A11-B1595157FF37}" type="slidenum">
              <a:rPr lang="ru-RU" smtClean="0"/>
              <a:t>2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3306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274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55879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 rtlCol="0">
            <a:normAutofit/>
          </a:bodyPr>
          <a:lstStyle/>
          <a:p>
            <a:pPr lvl="0"/>
            <a:endParaRPr lang="ru-RU" noProof="0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7187B4-CFED-40B9-A223-C53D8C65B00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3986897"/>
      </p:ext>
    </p:extLst>
  </p:cSld>
  <p:clrMapOvr>
    <a:masterClrMapping/>
  </p:clrMapOvr>
  <p:transition spd="slow">
    <p:cover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6945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7261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4249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7483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2167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3101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7048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4998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F8DCE0F-2BC1-432E-BF35-ED4A803A4CD5}" type="datetimeFigureOut">
              <a:rPr lang="ru-RU" smtClean="0"/>
              <a:pPr/>
              <a:t>13.03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516AC5C-CFC7-4664-AD25-166EA5656E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3889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://ru.wikipedia.org/wiki/%D0%A1%D0%BB%D0%B0%D0%B1%D1%8B%D0%B5_%D1%8D%D0%BB%D0%B5%D0%BA%D1%82%D1%80%D0%BE%D0%BB%D0%B8%D1%82%D1%8B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lang="uk-UA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-елементи: В, </a:t>
            </a:r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Аl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Ga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In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Tl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  <a:cs typeface="Arial Unicode MS" pitchFamily="34" charset="-128"/>
              </a:rPr>
              <a:t>У незбудженому стані конфігурація зовнішнього рівня …</a:t>
            </a:r>
            <a:r>
              <a:rPr lang="uk-UA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  <a:cs typeface="Arial Unicode MS" pitchFamily="34" charset="-128"/>
              </a:rPr>
              <a:t>ns</a:t>
            </a:r>
            <a:r>
              <a:rPr lang="uk-UA" sz="3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  <a:cs typeface="Arial Unicode MS" pitchFamily="34" charset="-128"/>
              </a:rPr>
              <a:t>2</a:t>
            </a:r>
            <a:r>
              <a:rPr lang="uk-UA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  <a:cs typeface="Arial Unicode MS" pitchFamily="34" charset="-128"/>
              </a:rPr>
              <a:t>n</a:t>
            </a:r>
            <a:r>
              <a:rPr lang="uk-UA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</a:rPr>
              <a:t>p</a:t>
            </a:r>
            <a:r>
              <a:rPr lang="uk-UA" sz="3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</a:rPr>
              <a:t>1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</a:rPr>
              <a:t>, </a:t>
            </a:r>
          </a:p>
          <a:p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  <a:cs typeface="Arial Unicode MS" pitchFamily="34" charset="-128"/>
              </a:rPr>
              <a:t>У збудженому стані 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</a:rPr>
              <a:t>…</a:t>
            </a:r>
            <a:r>
              <a:rPr lang="uk-UA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</a:rPr>
              <a:t>ns</a:t>
            </a:r>
            <a:r>
              <a:rPr lang="uk-UA" sz="3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</a:rPr>
              <a:t>1</a:t>
            </a:r>
            <a:r>
              <a:rPr lang="uk-UA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</a:rPr>
              <a:t>np</a:t>
            </a:r>
            <a:r>
              <a:rPr lang="uk-UA" sz="3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/>
              </a:rPr>
              <a:t>2</a:t>
            </a:r>
            <a:endParaRPr lang="uk-UA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142976" y="4143380"/>
            <a:ext cx="20002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5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B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: 2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</a:t>
            </a:r>
            <a:r>
              <a:rPr lang="ru-RU" sz="32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2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2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p</a:t>
            </a:r>
            <a:r>
              <a:rPr lang="ru-RU" sz="32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1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3714744" y="3571876"/>
          <a:ext cx="1928826" cy="235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28675" imgH="1009650" progId="">
                  <p:embed/>
                </p:oleObj>
              </mc:Choice>
              <mc:Fallback>
                <p:oleObj name="Document" r:id="rId2" imgW="828675" imgH="100965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571876"/>
                        <a:ext cx="1928826" cy="2350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071538" y="5214950"/>
            <a:ext cx="2000264" cy="75882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5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</a:t>
            </a:r>
            <a:r>
              <a:rPr kumimoji="0" lang="ru-R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: 2</a:t>
            </a:r>
            <a:r>
              <a:rPr kumimoji="0" lang="en-US" sz="3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s</a:t>
            </a:r>
            <a:r>
              <a:rPr kumimoji="0" lang="ru-RU" sz="3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1</a:t>
            </a:r>
            <a:r>
              <a:rPr kumimoji="0" lang="ru-R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kumimoji="0" lang="en-US" sz="3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p</a:t>
            </a:r>
            <a:r>
              <a:rPr kumimoji="0" lang="ru-RU" sz="3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endParaRPr kumimoji="0" 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Галогеніди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бора 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2213695"/>
              </p:ext>
            </p:extLst>
          </p:nvPr>
        </p:nvGraphicFramePr>
        <p:xfrm>
          <a:off x="395536" y="1700808"/>
          <a:ext cx="822960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uk-UA" sz="28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kern="12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BF</a:t>
                      </a:r>
                      <a:r>
                        <a:rPr lang="uk-UA" sz="2800" b="1" kern="1200" baseline="-250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3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kern="12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BCl</a:t>
                      </a:r>
                      <a:r>
                        <a:rPr lang="uk-UA" sz="2800" b="1" kern="1200" baseline="-250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3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kern="12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BBr</a:t>
                      </a:r>
                      <a:r>
                        <a:rPr lang="uk-UA" sz="2800" b="1" kern="1200" baseline="-250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3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800" b="1" kern="12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BI</a:t>
                      </a:r>
                      <a:r>
                        <a:rPr lang="uk-UA" sz="2800" b="1" kern="1200" baseline="-250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3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  <a:p>
                      <a:pPr algn="ctr"/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uk-UA" sz="28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Times New Roman"/>
                        </a:rPr>
                        <a:t>газ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Times New Roman"/>
                        </a:rPr>
                        <a:t>газ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Times New Roman"/>
                        </a:rPr>
                        <a:t>рідина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Times New Roman"/>
                        </a:rPr>
                        <a:t>твердий 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uk-UA" sz="2800" i="1" kern="1200" noProof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E</a:t>
                      </a:r>
                      <a:r>
                        <a:rPr lang="uk-UA" sz="2800" kern="1200" baseline="-25000" noProof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зв’язку</a:t>
                      </a:r>
                      <a:r>
                        <a:rPr lang="uk-UA" sz="2800" kern="12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, </a:t>
                      </a:r>
                      <a:r>
                        <a:rPr lang="uk-UA" sz="2800" kern="1200" noProof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кДж</a:t>
                      </a:r>
                      <a:r>
                        <a:rPr lang="uk-UA" sz="2800" kern="12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 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Times New Roman"/>
                        </a:rPr>
                        <a:t>644                                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Times New Roman"/>
                        </a:rPr>
                        <a:t>443                              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Times New Roman"/>
                        </a:rPr>
                        <a:t>376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Times New Roman"/>
                        </a:rPr>
                        <a:t>284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uk-UA" sz="28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 gridSpan="4">
                  <a:txBody>
                    <a:bodyPr/>
                    <a:lstStyle/>
                    <a:p>
                      <a:r>
                        <a:rPr lang="uk-UA" sz="2800" kern="1200" noProof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+mn-ea"/>
                          <a:cs typeface="+mn-cs"/>
                        </a:rPr>
                        <a:t>Стійкість падає</a:t>
                      </a:r>
                      <a:endParaRPr lang="uk-UA" sz="2800" noProof="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5500694" y="4286256"/>
            <a:ext cx="321471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357158" y="5328178"/>
            <a:ext cx="86439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uk-UA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kumimoji="0" lang="uk-UA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400" dirty="0"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д впливом світла розкладається вже за нормальних умов.</a:t>
            </a:r>
            <a:endParaRPr kumimoji="0" lang="uk-UA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F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ип гібридизації </a:t>
            </a:r>
            <a:r>
              <a:rPr lang="uk-UA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uk-UA" sz="3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42792"/>
              </p:ext>
            </p:extLst>
          </p:nvPr>
        </p:nvGraphicFramePr>
        <p:xfrm>
          <a:off x="1214414" y="3357562"/>
          <a:ext cx="6231592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086100" imgH="990600" progId="">
                  <p:embed/>
                </p:oleObj>
              </mc:Choice>
              <mc:Fallback>
                <p:oleObj name="Document" r:id="rId2" imgW="3086100" imgH="9906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3357562"/>
                        <a:ext cx="6231592" cy="2000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Кислоти </a:t>
            </a:r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Льюіса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44824"/>
            <a:ext cx="8472518" cy="4281339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лекули BГ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ожуть бути акцепторами електронної пари та брати участь в утворенні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в'язків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а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норно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акцепторним механізмом :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F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= 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валентність бора = 4);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ˑ N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pPr algn="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кислота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ьюіса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.</a:t>
            </a:r>
          </a:p>
          <a:p>
            <a:pPr indent="0"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он 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має тетраедричну структуру (</a:t>
            </a:r>
            <a:r>
              <a:rPr lang="uk-UA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uk-UA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гібридизація).</a:t>
            </a: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Галогеніди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бора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65757" y="1845734"/>
            <a:ext cx="7801004" cy="402336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являють собою безбарвні речовини, що димять у вологому повітрі, кислотний характер :</a:t>
            </a:r>
          </a:p>
          <a:p>
            <a:pPr algn="ctr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Cl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+ 3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 =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+ 3HCl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+ 3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 = 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+ 3HF;</a:t>
            </a:r>
          </a:p>
          <a:p>
            <a:pPr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+ HF = H[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] (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тетрафтороборна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кислота);</a:t>
            </a:r>
          </a:p>
          <a:p>
            <a:pPr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4BF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+ 3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 = 3H[BF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] +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None/>
            </a:pP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Левая фигурная скобка 3"/>
          <p:cNvSpPr/>
          <p:nvPr/>
        </p:nvSpPr>
        <p:spPr>
          <a:xfrm>
            <a:off x="357158" y="3929066"/>
            <a:ext cx="45719" cy="928694"/>
          </a:xfrm>
          <a:prstGeom prst="leftBrac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428596" y="4929198"/>
            <a:ext cx="5429288" cy="158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Тетрафтороборна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кислота,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тетрафтороборати</a:t>
            </a:r>
            <a:endParaRPr lang="uk-UA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[BF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стійка тільки в розчині, її кислотні властивості виражені сильніше, ніж у HF. Більшість із солей HBF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фтороборатів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безбарвні і добре розчиняються у воді.</a:t>
            </a:r>
          </a:p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ні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логеніди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бору реагують із основними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логенідами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F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F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uk-UA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BF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</a:p>
          <a:p>
            <a:endParaRPr lang="uk-UA" sz="3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6545" y="116632"/>
            <a:ext cx="8229600" cy="1143000"/>
          </a:xfrm>
        </p:spPr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Нітрид бора BN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00728" y="1124744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олуки бору з азотом є аналогами вуглецю. Нітрид бору існує у двох модифікаціях : «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ий графіт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» та «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азон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» або «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льбор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», за твердістю рівний алмазу.</a:t>
            </a:r>
          </a:p>
        </p:txBody>
      </p:sp>
      <p:pic>
        <p:nvPicPr>
          <p:cNvPr id="24578" name="Picture 2" descr="https://encrypted-tbn1.gstatic.com/images?q=tbn:ANd9GcTFgGOgWCRjudS1NBNgNg872wWUmDjQ9sIGbGNDRlYc2efRM3ZyO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61841" y="2732886"/>
            <a:ext cx="1904997" cy="1428748"/>
          </a:xfrm>
          <a:prstGeom prst="rect">
            <a:avLst/>
          </a:prstGeom>
          <a:noFill/>
        </p:spPr>
      </p:pic>
      <p:pic>
        <p:nvPicPr>
          <p:cNvPr id="24580" name="Picture 4" descr="https://upload.wikimedia.org/wikipedia/commons/thumb/f/fa/Boron-nitride-%28hexagonal%29-side-3D-balls.png/120px-Boron-nitride-%28hexagonal%29-side-3D-ball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779" y="2447122"/>
            <a:ext cx="3487144" cy="1714512"/>
          </a:xfrm>
          <a:prstGeom prst="rect">
            <a:avLst/>
          </a:prstGeom>
          <a:noFill/>
        </p:spPr>
      </p:pic>
      <p:pic>
        <p:nvPicPr>
          <p:cNvPr id="24582" name="Picture 6" descr="https://upload.wikimedia.org/wikipedia/commons/thumb/c/c9/Boron-nitride-%28sphalerite%29-3D-balls.png/120px-Boron-nitride-%28sphalerite%29-3D-ball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89640" y="2593911"/>
            <a:ext cx="2500330" cy="2104444"/>
          </a:xfrm>
          <a:prstGeom prst="rect">
            <a:avLst/>
          </a:prstGeom>
          <a:noFill/>
        </p:spPr>
      </p:pic>
      <p:sp>
        <p:nvSpPr>
          <p:cNvPr id="7" name="Содержимое 2"/>
          <p:cNvSpPr txBox="1">
            <a:spLocks/>
          </p:cNvSpPr>
          <p:nvPr/>
        </p:nvSpPr>
        <p:spPr>
          <a:xfrm>
            <a:off x="265758" y="4698355"/>
            <a:ext cx="8401080" cy="18722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uk-UA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ий графіт</a:t>
            </a:r>
            <a:r>
              <a:rPr lang="uk-UA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 — білий, схожий на тальк порошок, має графітоподібну кристалічну структуру, </a:t>
            </a:r>
            <a:br>
              <a:rPr lang="uk-UA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uk-UA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 плавлення </a:t>
            </a:r>
            <a:r>
              <a:rPr lang="uk-UA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000 °C</a:t>
            </a:r>
            <a:r>
              <a:rPr lang="uk-UA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  напівпровідник, застосовується як тверде високотемпературне мастило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8229600" cy="1143000"/>
          </a:xfrm>
        </p:spPr>
        <p:txBody>
          <a:bodyPr>
            <a:noAutofit/>
          </a:bodyPr>
          <a:lstStyle/>
          <a:p>
            <a:r>
              <a:rPr lang="uk-UA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Борани</a:t>
            </a:r>
            <a:r>
              <a:rPr lang="uk-UA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(бороводні , гідриди бора)</a:t>
            </a:r>
            <a:endParaRPr lang="uk-UA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259632"/>
            <a:ext cx="8229600" cy="424705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гальна формула </a:t>
            </a: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4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о </a:t>
            </a: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="1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6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 </a:t>
            </a:r>
            <a:r>
              <a:rPr lang="uk-UA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‒10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 marL="0" indent="0" algn="just">
              <a:buNone/>
            </a:pP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ноборан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естійкий (Δ</a:t>
            </a:r>
            <a:r>
              <a:rPr lang="uk-UA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°</a:t>
            </a:r>
            <a:r>
              <a:rPr lang="uk-UA" sz="28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,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98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109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Дж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/моль). В молекулі В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томи бору координаційно ненасичені. Молекула В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легко приєднує частки – донори електронних пар (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 · N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, або утворює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мер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.</a:t>
            </a:r>
          </a:p>
          <a:p>
            <a:pPr marL="0" indent="0"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айпростішою стійкою водневою сполукою бору є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боран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 marL="0" indent="0">
              <a:buNone/>
            </a:pPr>
            <a:endParaRPr lang="uk-UA" sz="2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364696" y="4478387"/>
            <a:ext cx="8715436" cy="22629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Mg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2НCl = 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Mg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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8В</a:t>
            </a:r>
          </a:p>
          <a:p>
            <a:pPr marL="0"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ізичними властивостями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ани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хожі на вуглеводні. Зі збільшенням молекулярної маси збільшуються температури їх плавлення та кипіння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удова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анів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лектронодефіцитний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бо «банановий зв'язок».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844824"/>
            <a:ext cx="8715436" cy="428133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90000"/>
              </a:lnSpc>
              <a:spcBef>
                <a:spcPts val="0"/>
              </a:spcBef>
              <a:buNone/>
            </a:pP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«Банановий зв'язок» утворюється в результаті перекриття двох </a:t>
            </a:r>
            <a:r>
              <a:rPr lang="uk-UA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uk-UA" sz="24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бридних орбіталей атомів бору та однієї s-орбіталі атома водню. Кожен містковий атом водню утворює з двома атомами бору загальний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воелектронний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ицентровий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в'язок</a:t>
            </a:r>
            <a:r>
              <a:rPr lang="uk-UA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 – Н – В. Атоми бору та крайніх воднів розташовані в одній площині, а водневі містки – перпендикулярно до неї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3699120"/>
            <a:ext cx="6066053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Хімічні властивості </a:t>
            </a:r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боранів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 звичайних умов нестійкі, одержувана при розкладанні кислотами сплавів бору з магнієм газова суміш на повітрі самозаймається :</a:t>
            </a:r>
          </a:p>
          <a:p>
            <a:pPr algn="ctr">
              <a:buNone/>
            </a:pP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В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1О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В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0Н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оріння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анів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упроводжується виділенням величезної кількості тепла (використовуються як реактивне паливо)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42918"/>
            <a:ext cx="8472518" cy="5786478"/>
          </a:xfrm>
        </p:spPr>
        <p:txBody>
          <a:bodyPr>
            <a:normAutofit/>
          </a:bodyPr>
          <a:lstStyle/>
          <a:p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ани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розкладаються водою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2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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гідридоборати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[B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(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гідриді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бо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онати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- похідні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борану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аналогічні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тороборатам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Водень в аніоні [B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ід'ємний. 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B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тійкий за звичайних умов і добре розчинний у воді. 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заємодія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борану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порошком гідриду літію в киплячому ефірі веде до утворення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гідридоборату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літію.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LiH + 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Li[В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</p:spPr>
        <p:txBody>
          <a:bodyPr>
            <a:normAutofit fontScale="90000"/>
          </a:bodyPr>
          <a:lstStyle/>
          <a:p>
            <a:br>
              <a:rPr lang="en-US" sz="4000" b="1" dirty="0">
                <a:latin typeface="Arial Narrow" pitchFamily="34" charset="0"/>
                <a:ea typeface="Arial Unicode MS"/>
                <a:cs typeface="Arial Unicode MS" pitchFamily="34" charset="-128"/>
              </a:rPr>
            </a:br>
            <a:r>
              <a:rPr lang="ru-RU" sz="4000" b="1" dirty="0">
                <a:latin typeface="Arial Narrow" pitchFamily="34" charset="0"/>
                <a:ea typeface="Arial Unicode MS"/>
                <a:cs typeface="Arial Unicode MS" pitchFamily="34" charset="-128"/>
              </a:rPr>
              <a:t>Характеристики </a:t>
            </a:r>
            <a:r>
              <a:rPr lang="ru-RU" sz="4000" b="1" i="1" dirty="0">
                <a:latin typeface="Arial Narrow" pitchFamily="34" charset="0"/>
                <a:ea typeface="Arial Unicode MS"/>
                <a:cs typeface="Arial Unicode MS" pitchFamily="34" charset="-128"/>
              </a:rPr>
              <a:t>р</a:t>
            </a:r>
            <a:r>
              <a:rPr lang="ru-RU" sz="4000" b="1" i="1" baseline="30000" dirty="0">
                <a:latin typeface="Arial Narrow" pitchFamily="34" charset="0"/>
                <a:ea typeface="Arial Unicode MS"/>
                <a:cs typeface="Arial Unicode MS" pitchFamily="34" charset="-128"/>
              </a:rPr>
              <a:t>1</a:t>
            </a:r>
            <a:r>
              <a:rPr lang="ru-RU" sz="4000" b="1" dirty="0">
                <a:latin typeface="Arial Narrow" pitchFamily="34" charset="0"/>
                <a:ea typeface="Arial Unicode MS"/>
                <a:cs typeface="Arial Unicode MS" pitchFamily="34" charset="-128"/>
              </a:rPr>
              <a:t>-элементів </a:t>
            </a:r>
            <a:br>
              <a:rPr lang="ru-RU" b="1" dirty="0">
                <a:latin typeface="Arial Narrow" pitchFamily="34" charset="0"/>
                <a:ea typeface="Arial Unicode MS"/>
              </a:rPr>
            </a:br>
            <a:endParaRPr lang="ru-RU" dirty="0">
              <a:latin typeface="Arial Narrow" pitchFamily="34" charset="0"/>
              <a:ea typeface="Arial Unicode MS"/>
            </a:endParaRPr>
          </a:p>
        </p:txBody>
      </p:sp>
      <p:graphicFrame>
        <p:nvGraphicFramePr>
          <p:cNvPr id="6" name="Содержимое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52124429"/>
              </p:ext>
            </p:extLst>
          </p:nvPr>
        </p:nvGraphicFramePr>
        <p:xfrm>
          <a:off x="428597" y="762151"/>
          <a:ext cx="8258203" cy="5333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69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9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69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0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86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82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754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uk-UA" sz="18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Характеристика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B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uk-UA" sz="2400" noProof="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Al</a:t>
                      </a:r>
                      <a:endParaRPr lang="uk-UA" sz="2400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uk-UA" sz="2400" noProof="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Ga</a:t>
                      </a:r>
                      <a:endParaRPr lang="uk-UA" sz="2400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uk-UA" sz="2400" noProof="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In</a:t>
                      </a:r>
                      <a:endParaRPr lang="uk-UA" sz="2400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uk-UA" sz="2400" noProof="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Tl</a:t>
                      </a:r>
                      <a:endParaRPr lang="uk-UA" sz="2400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1416">
                <a:tc>
                  <a:txBody>
                    <a:bodyPr/>
                    <a:lstStyle/>
                    <a:p>
                      <a:pPr algn="l">
                        <a:spcAft>
                          <a:spcPts val="100"/>
                        </a:spcAft>
                      </a:pPr>
                      <a:r>
                        <a:rPr lang="uk-UA" sz="1800" spc="-3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Ковалентний радіус атома, нм</a:t>
                      </a:r>
                      <a:endParaRPr lang="uk-UA" sz="1800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  <a:ea typeface="Arial Unicode MS" pitchFamily="34" charset="-128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08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11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12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14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148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9986">
                <a:tc>
                  <a:txBody>
                    <a:bodyPr/>
                    <a:lstStyle/>
                    <a:p>
                      <a:pPr algn="l"/>
                      <a:r>
                        <a:rPr lang="uk-UA" sz="1800" kern="1200" noProof="0" dirty="0">
                          <a:solidFill>
                            <a:schemeClr val="dk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Металічний радіус атома, нм</a:t>
                      </a:r>
                      <a:endParaRPr lang="uk-UA" sz="1800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  <a:ea typeface="Arial Unicode MS" pitchFamily="34" charset="-128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09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14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13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16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17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141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uk-UA" sz="1800" spc="-3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Енергія іонізації </a:t>
                      </a:r>
                      <a:r>
                        <a:rPr lang="uk-UA" sz="1800" i="1" spc="-3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I</a:t>
                      </a:r>
                      <a:r>
                        <a:rPr lang="uk-UA" sz="1800" spc="-30" baseline="-250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1</a:t>
                      </a:r>
                      <a:r>
                        <a:rPr lang="uk-UA" sz="1800" spc="-3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, </a:t>
                      </a:r>
                      <a:r>
                        <a:rPr lang="uk-UA" sz="1800" spc="-30" noProof="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кДж</a:t>
                      </a:r>
                      <a:r>
                        <a:rPr lang="uk-UA" sz="1800" spc="-3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/моль</a:t>
                      </a:r>
                      <a:endParaRPr lang="uk-UA" sz="1800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  <a:ea typeface="Arial Unicode MS" pitchFamily="34" charset="-128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spc="-20" noProof="0" dirty="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800,64</a:t>
                      </a:r>
                      <a:endParaRPr lang="uk-UA" sz="2400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itchFamily="34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577,5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578,8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558,3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589,3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1416">
                <a:tc>
                  <a:txBody>
                    <a:bodyPr/>
                    <a:lstStyle/>
                    <a:p>
                      <a:pPr algn="l">
                        <a:spcAft>
                          <a:spcPts val="100"/>
                        </a:spcAft>
                      </a:pPr>
                      <a:r>
                        <a:rPr lang="uk-UA" sz="18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Спорідненість до електрона</a:t>
                      </a:r>
                      <a:r>
                        <a:rPr lang="uk-UA" sz="1800" i="1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 </a:t>
                      </a:r>
                      <a:r>
                        <a:rPr lang="uk-UA" sz="1800" i="1" noProof="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Е</a:t>
                      </a:r>
                      <a:r>
                        <a:rPr lang="uk-UA" sz="1800" i="1" baseline="-25000" noProof="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е</a:t>
                      </a:r>
                      <a:r>
                        <a:rPr lang="uk-UA" sz="1800" spc="-20" baseline="300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_</a:t>
                      </a:r>
                      <a:r>
                        <a:rPr lang="uk-UA" sz="18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, </a:t>
                      </a:r>
                      <a:r>
                        <a:rPr lang="uk-UA" sz="1800" noProof="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кДж</a:t>
                      </a:r>
                      <a:r>
                        <a:rPr lang="uk-UA" sz="18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/моль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26,98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41,75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41,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2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19,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7124">
                <a:tc>
                  <a:txBody>
                    <a:bodyPr/>
                    <a:lstStyle/>
                    <a:p>
                      <a:pPr algn="l">
                        <a:spcAft>
                          <a:spcPts val="100"/>
                        </a:spcAft>
                      </a:pPr>
                      <a:r>
                        <a:rPr lang="uk-UA" sz="18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  <a:sym typeface="Symbol"/>
                        </a:rPr>
                        <a:t></a:t>
                      </a:r>
                      <a:r>
                        <a:rPr lang="uk-UA" sz="18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 (за шкалою </a:t>
                      </a:r>
                      <a:r>
                        <a:rPr lang="uk-UA" sz="1800" noProof="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Полінга</a:t>
                      </a:r>
                      <a:r>
                        <a:rPr lang="uk-UA" sz="18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2,0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1,6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1,8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1,7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1,8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1416">
                <a:tc>
                  <a:txBody>
                    <a:bodyPr/>
                    <a:lstStyle/>
                    <a:p>
                      <a:pPr algn="l">
                        <a:spcAft>
                          <a:spcPts val="100"/>
                        </a:spcAft>
                      </a:pPr>
                      <a:r>
                        <a:rPr lang="uk-UA" sz="18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Температура плавлення, °С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207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660,3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29,77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156,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30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1416">
                <a:tc>
                  <a:txBody>
                    <a:bodyPr/>
                    <a:lstStyle/>
                    <a:p>
                      <a:pPr algn="l">
                        <a:spcAft>
                          <a:spcPts val="100"/>
                        </a:spcAft>
                      </a:pPr>
                      <a:r>
                        <a:rPr lang="uk-UA" sz="18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Температура кипіння, °С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400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251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220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20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147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9754">
                <a:tc>
                  <a:txBody>
                    <a:bodyPr/>
                    <a:lstStyle/>
                    <a:p>
                      <a:pPr algn="l">
                        <a:spcAft>
                          <a:spcPts val="100"/>
                        </a:spcAft>
                      </a:pPr>
                      <a:r>
                        <a:rPr lang="uk-UA" sz="2400" i="1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Е</a:t>
                      </a:r>
                      <a:r>
                        <a:rPr lang="uk-UA" sz="2400" i="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º</a:t>
                      </a:r>
                      <a:r>
                        <a:rPr lang="uk-UA" sz="2400" i="0" baseline="-250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298</a:t>
                      </a: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" pitchFamily="34" charset="0"/>
                        </a:rPr>
                        <a:t> , В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–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–1,66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–0,54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–0,33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400" noProof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itchFamily="34" charset="0"/>
                          <a:ea typeface="Arial Unicode MS" pitchFamily="34" charset="-128"/>
                          <a:cs typeface="Arial Unicode MS" pitchFamily="34" charset="-128"/>
                        </a:rPr>
                        <a:t>0,74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Тетрагідридоборати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259631"/>
            <a:ext cx="8229600" cy="3825553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гідридоборати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лужних металів мають характер типових солей. При розчиненні у воді взаємодіють із нею :</a:t>
            </a:r>
          </a:p>
          <a:p>
            <a:pPr algn="ctr">
              <a:spcAft>
                <a:spcPts val="600"/>
              </a:spcAft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еB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4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еOH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Швидкість гідролізу зменшується в ряду</a:t>
            </a:r>
          </a:p>
          <a:p>
            <a:pPr marL="0" indent="0" algn="just">
              <a:buNone/>
            </a:pP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i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&gt;&gt;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&gt; K,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гідриди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K розкладаються холодною водою дуже повільно. У кислому середовищі розкладання їх відбувається дуже швидко:</a:t>
            </a:r>
          </a:p>
          <a:p>
            <a:pPr algn="ctr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MеB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Сl = 2MеСl +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endParaRPr lang="uk-UA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57200" y="5085184"/>
            <a:ext cx="8229600" cy="1468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ru-RU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 допомогою NaBH</a:t>
            </a:r>
            <a:r>
              <a:rPr lang="ru-RU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отримують леткі гідриди Ge, Sn, As и Sb з їх хлоридів. </a:t>
            </a:r>
          </a:p>
          <a:p>
            <a:pPr marL="0" indent="0" algn="just">
              <a:buFont typeface="Arial" pitchFamily="34" charset="0"/>
              <a:buNone/>
            </a:pPr>
            <a:r>
              <a:rPr lang="ru-RU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 LiBH</a:t>
            </a:r>
            <a:r>
              <a:rPr lang="ru-RU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ожна отримати велику кількість водню. 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 </a:t>
            </a:r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анів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лення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олук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бору воднем : </a:t>
            </a:r>
          </a:p>
          <a:p>
            <a:pPr algn="ctr">
              <a:buNone/>
            </a:pP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Cl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               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 В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Cl</a:t>
            </a:r>
          </a:p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лення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логенідів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бору гідридами : </a:t>
            </a:r>
          </a:p>
          <a:p>
            <a:pPr algn="ctr">
              <a:buNone/>
            </a:pP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F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LiH                             В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LiF</a:t>
            </a:r>
          </a:p>
          <a:p>
            <a:endParaRPr lang="uk-UA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77340"/>
              </p:ext>
            </p:extLst>
          </p:nvPr>
        </p:nvGraphicFramePr>
        <p:xfrm>
          <a:off x="3347864" y="2412306"/>
          <a:ext cx="2341133" cy="58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66400" progId="Equation.DSMT4">
                  <p:embed/>
                </p:oleObj>
              </mc:Choice>
              <mc:Fallback>
                <p:oleObj name="Equation" r:id="rId3" imgW="106668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12306"/>
                        <a:ext cx="2341133" cy="584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30354"/>
              </p:ext>
            </p:extLst>
          </p:nvPr>
        </p:nvGraphicFramePr>
        <p:xfrm>
          <a:off x="3446463" y="3624759"/>
          <a:ext cx="21732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624759"/>
                        <a:ext cx="217328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747365"/>
            <a:ext cx="8229600" cy="725470"/>
          </a:xfrm>
        </p:spPr>
        <p:txBody>
          <a:bodyPr>
            <a:normAutofit/>
          </a:bodyPr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бора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425355"/>
          </a:xfrm>
        </p:spPr>
        <p:txBody>
          <a:bodyPr>
            <a:normAutofit/>
          </a:bodyPr>
          <a:lstStyle/>
          <a:p>
            <a:pPr algn="just"/>
            <a:r>
              <a:rPr lang="uk-UA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клоподібний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бору має шарувату структуру</a:t>
            </a:r>
            <a:r>
              <a:rPr lang="uk-UA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uk-UA" sz="32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гібридизація орбіталей атомів бору), у шарах атоми бору розташовані всередині рівносторонніх трикутників ВО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.</a:t>
            </a:r>
          </a:p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ують при нагріванні бору на повітрі при 700°C або зневодненням H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В + 3О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2В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H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В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endParaRPr lang="uk-UA" sz="3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08311"/>
              </p:ext>
            </p:extLst>
          </p:nvPr>
        </p:nvGraphicFramePr>
        <p:xfrm>
          <a:off x="4427986" y="4564511"/>
          <a:ext cx="576064" cy="4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6" y="4564511"/>
                        <a:ext cx="576064" cy="46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58575"/>
              </p:ext>
            </p:extLst>
          </p:nvPr>
        </p:nvGraphicFramePr>
        <p:xfrm>
          <a:off x="3995936" y="5257766"/>
          <a:ext cx="576064" cy="4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257766"/>
                        <a:ext cx="576064" cy="46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116632"/>
            <a:ext cx="8229600" cy="4983179"/>
          </a:xfrm>
        </p:spPr>
        <p:txBody>
          <a:bodyPr>
            <a:normAutofit/>
          </a:bodyPr>
          <a:lstStyle/>
          <a:p>
            <a:pPr algn="just"/>
            <a:r>
              <a:rPr lang="uk-UA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ристалічний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існує у двох модифікаціях, його отримують обережним відщепленням води від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борної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и НВ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ний ангідрид гігроскопічний, бурхливо розчиняється у воді.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розплавленому стані B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бре розчиняє оксиди багатьох елементів, утворюючи солі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B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endParaRPr lang="uk-UA" sz="2800" baseline="-25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91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41073"/>
              </p:ext>
            </p:extLst>
          </p:nvPr>
        </p:nvGraphicFramePr>
        <p:xfrm>
          <a:off x="4499992" y="2652213"/>
          <a:ext cx="576064" cy="4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652213"/>
                        <a:ext cx="576064" cy="46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одержимое 2"/>
          <p:cNvSpPr txBox="1">
            <a:spLocks/>
          </p:cNvSpPr>
          <p:nvPr/>
        </p:nvSpPr>
        <p:spPr>
          <a:xfrm>
            <a:off x="539552" y="3501008"/>
            <a:ext cx="8229600" cy="28637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є кислотним оксидом :</a:t>
            </a:r>
          </a:p>
          <a:p>
            <a:pPr algn="ctr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aO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2NaB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.</a:t>
            </a:r>
          </a:p>
          <a:p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иявляє дуже слабкі ознаки </a:t>
            </a:r>
            <a:r>
              <a:rPr lang="uk-UA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фотерності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P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4ВP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2B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62755"/>
              </p:ext>
            </p:extLst>
          </p:nvPr>
        </p:nvGraphicFramePr>
        <p:xfrm>
          <a:off x="4386858" y="4021470"/>
          <a:ext cx="534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4960" imgH="431640" progId="Equation.DSMT4">
                  <p:embed/>
                </p:oleObj>
              </mc:Choice>
              <mc:Fallback>
                <p:oleObj name="Equation" r:id="rId4" imgW="5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6858" y="4021470"/>
                        <a:ext cx="5349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356050"/>
              </p:ext>
            </p:extLst>
          </p:nvPr>
        </p:nvGraphicFramePr>
        <p:xfrm>
          <a:off x="4867101" y="5002788"/>
          <a:ext cx="534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4960" imgH="431640" progId="Equation.DSMT4">
                  <p:embed/>
                </p:oleObj>
              </mc:Choice>
              <mc:Fallback>
                <p:oleObj name="Equation" r:id="rId4" imgW="5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7101" y="5002788"/>
                        <a:ext cx="5349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59157"/>
              </p:ext>
            </p:extLst>
          </p:nvPr>
        </p:nvGraphicFramePr>
        <p:xfrm>
          <a:off x="4302949" y="5520308"/>
          <a:ext cx="534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4960" imgH="431640" progId="Equation.DSMT4">
                  <p:embed/>
                </p:oleObj>
              </mc:Choice>
              <mc:Fallback>
                <p:oleObj name="Equation" r:id="rId4" imgW="5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2949" y="5520308"/>
                        <a:ext cx="5349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uk-UA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борна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uk-UA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endParaRPr lang="uk-UA" sz="3200" u="sng" dirty="0">
              <a:latin typeface="Arial" pitchFamily="34" charset="0"/>
              <a:ea typeface="Arial Unicode MS" pitchFamily="34" charset="-128"/>
              <a:cs typeface="Arial" pitchFamily="34" charset="0"/>
              <a:hlinkClick r:id="rId2" tooltip="Слабые электролиты"/>
            </a:endParaRPr>
          </a:p>
          <a:p>
            <a:pPr algn="just"/>
            <a:endParaRPr lang="uk-UA" sz="3200" u="sng" dirty="0">
              <a:latin typeface="Arial" pitchFamily="34" charset="0"/>
              <a:ea typeface="Arial Unicode MS" pitchFamily="34" charset="-128"/>
              <a:cs typeface="Arial" pitchFamily="34" charset="0"/>
              <a:hlinkClick r:id="rId2" tooltip="Слабые электролиты"/>
            </a:endParaRPr>
          </a:p>
          <a:p>
            <a:pPr algn="just"/>
            <a:r>
              <a:rPr lang="uk-UA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лабка кислота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Безбарвна кристалічна речовина у вигляді лусочок без запаху, має шарувату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ґратку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uk-UA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uk-UA" sz="32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гібридизація орбіталей атома бору), в якій молекули H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оєднані </a:t>
            </a:r>
            <a:r>
              <a:rPr lang="uk-UA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дневими зв'язками 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плоскі шари, з'єднані між собою міжмолекулярними зв'язками.</a:t>
            </a:r>
            <a:endParaRPr lang="uk-UA" sz="3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8914" name="Picture 2" descr="File:Boric-acid-2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6136" y="1025342"/>
            <a:ext cx="1722443" cy="191207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02468"/>
            <a:ext cx="8229600" cy="1143000"/>
          </a:xfrm>
        </p:spPr>
        <p:txBody>
          <a:bodyPr/>
          <a:lstStyle/>
          <a:p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Метаборна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кислота (HBO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)</a:t>
            </a:r>
            <a:r>
              <a:rPr lang="uk-UA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n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052736"/>
            <a:ext cx="8784976" cy="1008112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є полімерною сполукою, безбарвні кристали, які в розчині легко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атуються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утворенням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борної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и.</a:t>
            </a: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323528" y="1971327"/>
            <a:ext cx="8568952" cy="5286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нагріванні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борна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втрачає воду і спочатку переходить у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борну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у, потім у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борну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При подальшому нагріванні зневоднюється до 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spcAft>
                <a:spcPts val="600"/>
              </a:spcAft>
              <a:buFont typeface="Arial" pitchFamily="34" charset="0"/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⇄ H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pPr algn="ctr">
              <a:spcAft>
                <a:spcPts val="600"/>
              </a:spcAft>
              <a:buFont typeface="Arial" pitchFamily="34" charset="0"/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НВО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Н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algn="ctr">
              <a:spcAft>
                <a:spcPts val="600"/>
              </a:spcAft>
              <a:buFont typeface="Arial" pitchFamily="34" charset="0"/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2В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marL="0" indent="0" algn="just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водному розчині всі кислоти бору перетворюються на 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             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pPr algn="ctr">
              <a:buFont typeface="Arial" pitchFamily="34" charset="0"/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4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188640"/>
            <a:ext cx="8229600" cy="290892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борна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у водному розчині не відщеплює Н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а викликає зміщення рівноваги дисоціації води, приєднуючи з допомогою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норно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акцепторного взаємодії OH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‒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виступає у ролі </a:t>
            </a:r>
            <a:r>
              <a:rPr lang="uk-UA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дноосновної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и :</a:t>
            </a:r>
          </a:p>
          <a:p>
            <a:pPr algn="ctr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(OH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B(OH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H</a:t>
            </a:r>
            <a:r>
              <a:rPr lang="uk-UA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</a:p>
          <a:p>
            <a:pPr algn="ctr">
              <a:buNone/>
            </a:pPr>
            <a:r>
              <a:rPr lang="uk-UA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</a:t>
            </a:r>
            <a:r>
              <a:rPr lang="uk-UA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5,8 · 10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10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68040" y="3356992"/>
            <a:ext cx="8229600" cy="2908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абільними є солі мета- та тетраборної кислот. Так, при дії на розчин ортоборної кислоти гідроксидом натрію утворюється не ортоборат, а тетраборат натрію (при нестачі NaOH) або метаборат (у надлишку NaOH):</a:t>
            </a:r>
          </a:p>
          <a:p>
            <a:pPr algn="ctr">
              <a:buFont typeface="Arial" pitchFamily="34" charset="0"/>
              <a:buNone/>
            </a:pP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aOH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т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a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7H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;</a:t>
            </a:r>
            <a:endParaRPr lang="ru-RU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OH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дл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aBO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en-US" sz="28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.</a:t>
            </a:r>
            <a:endParaRPr lang="ru-RU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188640"/>
            <a:ext cx="8229600" cy="2980928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ний гідроліз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борату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атрію призводить до утворення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борної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и :</a:t>
            </a:r>
          </a:p>
          <a:p>
            <a:pPr algn="ctr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Cl + 5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NaCl + 4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борат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атрію в надлишку лугу перетворюється на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борат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атрію :</a:t>
            </a:r>
          </a:p>
          <a:p>
            <a:pPr algn="ctr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aO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8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дл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Na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57200" y="3140968"/>
            <a:ext cx="8229600" cy="374441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нагріванні борна кислота розчиняє оксиди металів, утворюючи солі. </a:t>
            </a:r>
          </a:p>
          <a:p>
            <a:pPr marL="0" indent="0" algn="just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і спиртами в присутності 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конц.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творює ефіри:</a:t>
            </a:r>
          </a:p>
          <a:p>
            <a:pPr algn="ctr">
              <a:buFont typeface="Arial" pitchFamily="34" charset="0"/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C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 = 3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B(OC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pPr marL="0" indent="0" algn="just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ення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нометилового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ефіру В(ОС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є якісною реакцією на Н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солі борних кислот, при підпалюванні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нометиловий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ефір горить яскраво-зеленим полум'ям</a:t>
            </a:r>
            <a:r>
              <a:rPr lang="uk-UA" sz="2800" dirty="0">
                <a:latin typeface="Arial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 algn="ctr">
              <a:buFont typeface="Arial" pitchFamily="34" charset="0"/>
              <a:buNone/>
            </a:pPr>
            <a:endParaRPr lang="uk-UA" sz="2800" dirty="0">
              <a:latin typeface="Arial" pitchFamily="34" charset="0"/>
              <a:cs typeface="Arial" pitchFamily="34" charset="0"/>
            </a:endParaRP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3992"/>
            <a:ext cx="8229600" cy="998984"/>
          </a:xfrm>
        </p:spPr>
        <p:txBody>
          <a:bodyPr/>
          <a:lstStyle/>
          <a:p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Застосуванн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980729"/>
            <a:ext cx="8229600" cy="2520280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latin typeface="Arial" pitchFamily="34" charset="0"/>
                <a:ea typeface="Arial Unicode MS" pitchFamily="34" charset="-128"/>
                <a:cs typeface="Arial" pitchFamily="34" charset="0"/>
              </a:rPr>
              <a:t>     –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глинач нейтронів. При аваріях на атомних станціях скидають борну кислоту з ізотопом      </a:t>
            </a:r>
          </a:p>
          <a:p>
            <a:pPr algn="just"/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додають до жароміцного скла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рекс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ати: у складі пральних порошків, миючих засобів (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ероксидні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полуки).</a:t>
            </a:r>
          </a:p>
          <a:p>
            <a:pPr algn="just"/>
            <a:endParaRPr lang="uk-UA" sz="2800" dirty="0"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14569"/>
              </p:ext>
            </p:extLst>
          </p:nvPr>
        </p:nvGraphicFramePr>
        <p:xfrm>
          <a:off x="446856" y="836712"/>
          <a:ext cx="648072" cy="51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90440" progId="Equation.DSMT4">
                  <p:embed/>
                </p:oleObj>
              </mc:Choice>
              <mc:Fallback>
                <p:oleObj name="Equation" r:id="rId2" imgW="2412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56" y="836712"/>
                        <a:ext cx="648072" cy="51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62398"/>
              </p:ext>
            </p:extLst>
          </p:nvPr>
        </p:nvGraphicFramePr>
        <p:xfrm>
          <a:off x="5364088" y="1365928"/>
          <a:ext cx="7493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365928"/>
                        <a:ext cx="7493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одержимое 2"/>
          <p:cNvSpPr txBox="1">
            <a:spLocks/>
          </p:cNvSpPr>
          <p:nvPr/>
        </p:nvSpPr>
        <p:spPr>
          <a:xfrm>
            <a:off x="467544" y="3400400"/>
            <a:ext cx="8229600" cy="33409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ура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10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стосовується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аянні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ів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Бура у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плавленому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ані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яє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и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ів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just">
              <a:buFont typeface="Arial" pitchFamily="34" charset="0"/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uO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 pitchFamily="34" charset="0"/>
                <a:ea typeface="Arial Unicode MS" pitchFamily="34" charset="-128"/>
                <a:cs typeface="Calibri Light" panose="020F0302020204030204" pitchFamily="34" charset="0"/>
              </a:rPr>
              <a:t>→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aB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u(B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algn="just">
              <a:buFont typeface="Arial" pitchFamily="34" charset="0"/>
              <a:buNone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·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 marL="0" indent="342900" algn="just">
              <a:spcBef>
                <a:spcPts val="600"/>
              </a:spcBef>
              <a:buFont typeface="Arial" pitchFamily="34" charset="0"/>
              <a:buNone/>
            </a:pP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плав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бури,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яючи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и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ів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є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к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вані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ерли бури,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стосовані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і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олив.</a:t>
            </a:r>
            <a:endParaRPr lang="ru-RU" sz="2800" dirty="0"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122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Перли бури</a:t>
            </a:r>
          </a:p>
        </p:txBody>
      </p:sp>
      <p:pic>
        <p:nvPicPr>
          <p:cNvPr id="83970" name="Picture 2" descr="Бораны | ChemToday — химический портал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05580"/>
            <a:ext cx="3240360" cy="1824044"/>
          </a:xfrm>
          <a:prstGeom prst="rect">
            <a:avLst/>
          </a:prstGeom>
          <a:noFill/>
        </p:spPr>
      </p:pic>
      <p:pic>
        <p:nvPicPr>
          <p:cNvPr id="83972" name="Picture 4" descr="Borax bead tests: uranium / Перлы буры: уран — ЭкзаменТВ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6912" y="1622383"/>
            <a:ext cx="3183000" cy="1790438"/>
          </a:xfrm>
          <a:prstGeom prst="rect">
            <a:avLst/>
          </a:prstGeom>
          <a:noFill/>
        </p:spPr>
      </p:pic>
      <p:sp>
        <p:nvSpPr>
          <p:cNvPr id="83974" name="AutoShape 6" descr="Перлы буры. Borax bead tests - Химия и Химики № 1 201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3976" name="AutoShape 8" descr="Перлы буры. Borax bead tests - Химия и Химики № 1 201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3978" name="AutoShape 10" descr="Перлы буры. Borax bead tests - Химия и Химики № 1 201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83980" name="Picture 12" descr="Borax bead tests: manganese (KMnO4) / Перлы буры: марганец (KMnO4) - YouTub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6260" y="3914071"/>
            <a:ext cx="3200356" cy="1800200"/>
          </a:xfrm>
          <a:prstGeom prst="rect">
            <a:avLst/>
          </a:prstGeom>
          <a:noFill/>
        </p:spPr>
      </p:pic>
      <p:sp>
        <p:nvSpPr>
          <p:cNvPr id="83982" name="AutoShape 14" descr="Перлы буры (без использования платиновой проволочки). Borax bead tests  (without using platinum wire) - Химия и Химики № 3 201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1907704" y="350100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/>
              <a:t>З кобальто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123728" y="580526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/>
              <a:t>З нікелем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6156176" y="350100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/>
              <a:t>З міддю</a:t>
            </a:r>
            <a:endParaRPr lang="ru-RU" dirty="0"/>
          </a:p>
        </p:txBody>
      </p:sp>
      <p:pic>
        <p:nvPicPr>
          <p:cNvPr id="100354" name="Picture 2" descr="Перлы буры: хром (восстановительное пламя). Borax bead tests: chromium (reducing flame)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238" y="3905748"/>
            <a:ext cx="3105674" cy="1749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72200" y="580526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/>
              <a:t>З хромом</a:t>
            </a: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родні сполуки бору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342900"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неві сполуки: борна кислота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ура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· 10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кристалічна речовина, чорного кольору, тугоплавка. </a:t>
            </a:r>
            <a:endParaRPr lang="uk-UA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ристалічний бор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напівпровідник; електропровідність зростає із підвищенням температури. 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рфна модифікація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у більш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акційноздатна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>
              <a:buNone/>
            </a:pPr>
            <a:endParaRPr lang="uk-UA" sz="28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люміній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sz="2800" dirty="0">
              <a:latin typeface="Arial" pitchFamily="34" charset="0"/>
              <a:cs typeface="Arial" pitchFamily="34" charset="0"/>
            </a:endParaRPr>
          </a:p>
          <a:p>
            <a:endParaRPr lang="ru-RU" sz="2800" dirty="0">
              <a:latin typeface="Arial" pitchFamily="34" charset="0"/>
              <a:cs typeface="Arial" pitchFamily="34" charset="0"/>
            </a:endParaRPr>
          </a:p>
          <a:p>
            <a:endParaRPr lang="ru-RU" sz="2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алентність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V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) та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VI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Na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57224" y="2324393"/>
            <a:ext cx="23574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baseline="-25000" dirty="0">
                <a:latin typeface="Arial" pitchFamily="34" charset="0"/>
                <a:cs typeface="Arial" pitchFamily="34" charset="0"/>
              </a:rPr>
              <a:t>13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Al</a:t>
            </a:r>
            <a:r>
              <a:rPr lang="ru-RU" sz="3200" b="1" baseline="30000" dirty="0">
                <a:latin typeface="Arial Narrow" pitchFamily="34" charset="0"/>
                <a:cs typeface="Arial" pitchFamily="34" charset="0"/>
              </a:rPr>
              <a:t>*</a:t>
            </a:r>
            <a:r>
              <a:rPr lang="ru-RU" sz="24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s</a:t>
            </a:r>
            <a:r>
              <a:rPr lang="ru-RU" sz="2400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2400" baseline="30000" dirty="0">
                <a:latin typeface="Arial" pitchFamily="34" charset="0"/>
                <a:cs typeface="Arial" pitchFamily="34" charset="0"/>
              </a:rPr>
              <a:t>2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3131840" y="1844824"/>
          <a:ext cx="450792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2" imgW="1841040" imgH="500040" progId="ACD.ChemSketch.20">
                  <p:embed/>
                </p:oleObj>
              </mc:Choice>
              <mc:Fallback>
                <p:oleObj name="ChemSketch" r:id="rId2" imgW="1841040" imgH="500040" progId="ACD.ChemSketch.2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44824"/>
                        <a:ext cx="4507926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4938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Знаходження у природі, фізичні властивості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668477"/>
            <a:ext cx="8229600" cy="4525963"/>
          </a:xfrm>
        </p:spPr>
        <p:txBody>
          <a:bodyPr>
            <a:normAutofit/>
          </a:bodyPr>
          <a:lstStyle/>
          <a:p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t-BR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боксит, </a:t>
            </a:r>
          </a:p>
          <a:p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корунд, </a:t>
            </a:r>
          </a:p>
          <a:p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iO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каолініт, </a:t>
            </a:r>
          </a:p>
          <a:p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F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кр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літ, </a:t>
            </a: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Al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iO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фелін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179512" y="4581128"/>
            <a:ext cx="8229600" cy="17567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ріблясто-білий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ластичний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етал, з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сокою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епло- т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лектропровідністю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уже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легкий (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щільність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,7 г/см</a:t>
            </a:r>
            <a:r>
              <a:rPr lang="ru-RU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, але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ханічно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іцний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плавиться з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мператури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660°С. </a:t>
            </a:r>
          </a:p>
          <a:p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1008113"/>
          </a:xfrm>
        </p:spPr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тримання </a:t>
            </a:r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Al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1268760"/>
            <a:ext cx="8229600" cy="2592288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лектролізом розплаву A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присутності кріоліту Na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Al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, введення якого суттєво знижує температуру плавлення. Температура плавлення чистого А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рівнює 2072°С. Використання кріоліту дозволяє проводити електроліз при порівняно низькій температурі 1000°С. 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67544" y="3501008"/>
            <a:ext cx="8229600" cy="31394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ений у кріоліті оксид алюмінію дисоціює :</a:t>
            </a:r>
          </a:p>
          <a:p>
            <a:pPr algn="ctr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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O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Al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 електродах протікають такі процеси :</a:t>
            </a:r>
          </a:p>
          <a:p>
            <a:pPr algn="just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атод ⊝: 2AlO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uk-UA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e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Al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;</a:t>
            </a:r>
          </a:p>
          <a:p>
            <a:pPr algn="just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нод ⊕: 2Al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– 4</a:t>
            </a:r>
            <a:r>
              <a:rPr lang="uk-UA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e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AlO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</a:p>
          <a:p>
            <a:pPr algn="ctr">
              <a:buFont typeface="Arial" pitchFamily="34" charset="0"/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     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      4Al + 3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uk-UA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81883"/>
              </p:ext>
            </p:extLst>
          </p:nvPr>
        </p:nvGraphicFramePr>
        <p:xfrm>
          <a:off x="3995936" y="5949280"/>
          <a:ext cx="21399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9840" imgH="600120" progId="Equation.DSMT4">
                  <p:embed/>
                </p:oleObj>
              </mc:Choice>
              <mc:Fallback>
                <p:oleObj name="Equation" r:id="rId2" imgW="2139840" imgH="6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5949280"/>
                        <a:ext cx="21399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8640"/>
            <a:ext cx="8229600" cy="2088232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ріоліту Na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F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природі міститься недостатня кількість, тому його готують штучно шляхом спільного розчинення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соди в плавиковій кислоті HF:</a:t>
            </a:r>
          </a:p>
          <a:p>
            <a:pPr algn="ctr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N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2Al(OH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12HF = 2N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F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3C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9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55229" y="2198000"/>
            <a:ext cx="8229600" cy="466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342900" algn="just">
              <a:spcBef>
                <a:spcPts val="600"/>
              </a:spcBef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ля виділення чистого А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боксит спочатку обпалюють, при цьому видаляється вода, що міститься в ньому, потім його сплавляють з содою : </a:t>
            </a:r>
          </a:p>
          <a:p>
            <a:pPr marL="0" indent="342900" algn="ctr">
              <a:spcBef>
                <a:spcPts val="600"/>
              </a:spcBef>
              <a:buFont typeface="Arial" pitchFamily="34" charset="0"/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l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NaAl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С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 marL="0" indent="342900" algn="just">
              <a:spcBef>
                <a:spcPts val="600"/>
              </a:spcBef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лав алюмінату натрію розчиняють у воді, при цьому домішки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e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ОН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інші випадають в осад, який відокремлюють. Потім через розчин алюмінату натрію пропускають С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і отримують чистий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ОН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при прожарюванні якого утворюється А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 </a:t>
            </a:r>
          </a:p>
          <a:p>
            <a:pPr marL="0" indent="342900" algn="ctr">
              <a:spcBef>
                <a:spcPts val="600"/>
              </a:spcBef>
              <a:buFont typeface="Arial" pitchFamily="34" charset="0"/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aAl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С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Аl(ОН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endParaRPr lang="uk-UA" sz="2800" dirty="0">
              <a:latin typeface="Arial" pitchFamily="34" charset="0"/>
              <a:cs typeface="Arial" pitchFamily="34" charset="0"/>
            </a:endParaRP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Хімічн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ластивості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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AlCl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хлорид)</a:t>
            </a: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3S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льфід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N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N (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ид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 + P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ід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Al + 3C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арбід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6HCl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AlC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</a:t>
            </a: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3CuS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u 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sz="2800" dirty="0">
              <a:latin typeface="Arial" pitchFamily="34" charset="0"/>
              <a:cs typeface="Arial" pitchFamily="34" charset="0"/>
            </a:endParaRP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endParaRPr lang="ru-RU" sz="2800" dirty="0">
              <a:latin typeface="Arial" pitchFamily="34" charset="0"/>
              <a:cs typeface="Arial" pitchFamily="34" charset="0"/>
            </a:endParaRPr>
          </a:p>
          <a:p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3114"/>
              </p:ext>
            </p:extLst>
          </p:nvPr>
        </p:nvGraphicFramePr>
        <p:xfrm>
          <a:off x="2337872" y="2312106"/>
          <a:ext cx="576064" cy="4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872" y="2312106"/>
                        <a:ext cx="576064" cy="46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95414"/>
              </p:ext>
            </p:extLst>
          </p:nvPr>
        </p:nvGraphicFramePr>
        <p:xfrm>
          <a:off x="2123728" y="2836319"/>
          <a:ext cx="576064" cy="4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36319"/>
                        <a:ext cx="576064" cy="46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04222"/>
              </p:ext>
            </p:extLst>
          </p:nvPr>
        </p:nvGraphicFramePr>
        <p:xfrm>
          <a:off x="1877408" y="3502213"/>
          <a:ext cx="576064" cy="4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408" y="3502213"/>
                        <a:ext cx="576064" cy="46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67240"/>
              </p:ext>
            </p:extLst>
          </p:nvPr>
        </p:nvGraphicFramePr>
        <p:xfrm>
          <a:off x="2411760" y="3995559"/>
          <a:ext cx="576064" cy="4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95559"/>
                        <a:ext cx="576064" cy="46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857232"/>
            <a:ext cx="8929718" cy="571504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 + 6HN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)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H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 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p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зв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Al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↑ + 2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8Al+30HN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uk-UA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уж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розв)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8Al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H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9H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6H</a:t>
            </a:r>
            <a:r>
              <a:rPr lang="de-DE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de-DE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(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)</a:t>
            </a:r>
            <a:r>
              <a:rPr lang="be-BY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</a:t>
            </a: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be-BY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de-DE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de-DE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SO</a:t>
            </a:r>
            <a:r>
              <a:rPr lang="de-DE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 + 6H</a:t>
            </a:r>
            <a:r>
              <a:rPr lang="de-DE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pPr algn="ctr">
              <a:buNone/>
            </a:pP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2NaOH + 2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aAl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6NaOH + 6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Na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Al(OH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3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 algn="ctr"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Al + Cr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Cr,            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–498,8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Дж</a:t>
            </a:r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72256"/>
              </p:ext>
            </p:extLst>
          </p:nvPr>
        </p:nvGraphicFramePr>
        <p:xfrm>
          <a:off x="5292080" y="4876967"/>
          <a:ext cx="1000132" cy="56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18918" imgH="241195" progId="Equation.3">
                  <p:embed/>
                </p:oleObj>
              </mc:Choice>
              <mc:Fallback>
                <p:oleObj name="Формула" r:id="rId2" imgW="418918" imgH="241195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876967"/>
                        <a:ext cx="1000132" cy="568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79831"/>
              </p:ext>
            </p:extLst>
          </p:nvPr>
        </p:nvGraphicFramePr>
        <p:xfrm>
          <a:off x="3491880" y="692696"/>
          <a:ext cx="597148" cy="4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692696"/>
                        <a:ext cx="597148" cy="48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06619"/>
              </p:ext>
            </p:extLst>
          </p:nvPr>
        </p:nvGraphicFramePr>
        <p:xfrm>
          <a:off x="4464859" y="3473596"/>
          <a:ext cx="597148" cy="4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859" y="3473596"/>
                        <a:ext cx="597148" cy="48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44173"/>
              </p:ext>
            </p:extLst>
          </p:nvPr>
        </p:nvGraphicFramePr>
        <p:xfrm>
          <a:off x="2771800" y="4678783"/>
          <a:ext cx="597148" cy="4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66400" progId="Equation.DSMT4">
                  <p:embed/>
                </p:oleObj>
              </mc:Choice>
              <mc:Fallback>
                <p:oleObj name="Equation" r:id="rId6" imgW="33012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678783"/>
                        <a:ext cx="597148" cy="48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61994"/>
              </p:ext>
            </p:extLst>
          </p:nvPr>
        </p:nvGraphicFramePr>
        <p:xfrm>
          <a:off x="3491880" y="2420888"/>
          <a:ext cx="597148" cy="4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66400" progId="Equation.DSMT4">
                  <p:embed/>
                </p:oleObj>
              </mc:Choice>
              <mc:Fallback>
                <p:oleObj name="Equation" r:id="rId6" imgW="3301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420888"/>
                        <a:ext cx="597148" cy="48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Карбіди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та нітриди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нід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Al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C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цетиленід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цетиленід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ожна отримати за реакцією :</a:t>
            </a:r>
          </a:p>
          <a:p>
            <a:pPr algn="ctr">
              <a:buNone/>
            </a:pP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3C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Al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C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 algn="just"/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арбіди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нітриди –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еподібні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речовини, що розкладаються водою :</a:t>
            </a:r>
          </a:p>
          <a:p>
            <a:pPr algn="ctr">
              <a:buNone/>
            </a:pP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2H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4Al(OH)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H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</a:p>
          <a:p>
            <a:pPr algn="ctr">
              <a:buNone/>
            </a:pP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C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Al(OH)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</a:p>
          <a:p>
            <a:pPr algn="ctr">
              <a:buNone/>
            </a:pP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N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H</a:t>
            </a:r>
            <a:r>
              <a:rPr lang="uk-U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uk-UA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ид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оже бути отриманий при пропусканні через алюміній аміаку :</a:t>
            </a:r>
          </a:p>
          <a:p>
            <a:pPr algn="ctr">
              <a:buNone/>
            </a:pP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 + 2NH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2AlN + 3H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 algn="just"/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ид алюмінію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AlH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ують непрямим шляхом. </a:t>
            </a:r>
          </a:p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H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безбарвна або біла тверда речовина, що має полімерну структуру: 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AlH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32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4658"/>
              </p:ext>
            </p:extLst>
          </p:nvPr>
        </p:nvGraphicFramePr>
        <p:xfrm>
          <a:off x="4334003" y="2780928"/>
          <a:ext cx="521711" cy="42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003" y="2780928"/>
                        <a:ext cx="521711" cy="421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070694"/>
          </a:xfrm>
        </p:spPr>
        <p:txBody>
          <a:bodyPr/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Al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ється водою, при нагріванні вище 100°C</a:t>
            </a:r>
          </a:p>
          <a:p>
            <a:pPr marL="514350" indent="-514350"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</a:t>
            </a:r>
          </a:p>
          <a:p>
            <a:pPr marL="514350" indent="-514350"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2Al + 3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</a:t>
            </a:r>
          </a:p>
          <a:p>
            <a:pPr marL="0" indent="0"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заємодіє з основними гідридами в ефірному розчині з утворенням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идоалюмінатів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iH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i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Al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</a:p>
          <a:p>
            <a:pPr marL="0"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вільно вступає в реакцію з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бораном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утворюючи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огідрид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люмінію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B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Al(B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10156"/>
              </p:ext>
            </p:extLst>
          </p:nvPr>
        </p:nvGraphicFramePr>
        <p:xfrm>
          <a:off x="3971176" y="2348880"/>
          <a:ext cx="576064" cy="4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176" y="2348880"/>
                        <a:ext cx="576064" cy="46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8436" y="155962"/>
            <a:ext cx="7543800" cy="1450757"/>
          </a:xfrm>
        </p:spPr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A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1772816"/>
            <a:ext cx="8229600" cy="4929222"/>
          </a:xfrm>
        </p:spPr>
        <p:txBody>
          <a:bodyPr>
            <a:normAutofit/>
          </a:bodyPr>
          <a:lstStyle/>
          <a:p>
            <a:pPr marL="0" indent="0"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Al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тверда тугоплавка речовина; існує у кількох кристалічних модифікаціях. Найбільш відомий 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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Al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uk-UA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рунд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: біла, тугоплавка, хімічно інертна речовина. Хімічна стійкість, термічна стійкість Al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ояснюються міцністю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в'язків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O.</a:t>
            </a:r>
          </a:p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ристалізований з розплаву Al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ає назву </a:t>
            </a:r>
            <a:r>
              <a:rPr lang="uk-UA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лунд</a:t>
            </a:r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він використовується при виготовленні тиглів та вогнетривких матеріалів.</a:t>
            </a:r>
          </a:p>
          <a:p>
            <a:endParaRPr lang="uk-UA" sz="3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тримання бору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ям борну кислоту переводять у борний ангідрид, 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ідновлюють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Mg             3MgO + 2B </a:t>
            </a:r>
          </a:p>
          <a:p>
            <a:pPr algn="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			(з домішкою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идів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агнію);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           3CO + 2B </a:t>
            </a:r>
          </a:p>
          <a:p>
            <a:pPr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				(з домішкою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арбідів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бору)</a:t>
            </a:r>
          </a:p>
          <a:p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лення з хлориду бору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Zn                3Zn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B</a:t>
            </a: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04677"/>
              </p:ext>
            </p:extLst>
          </p:nvPr>
        </p:nvGraphicFramePr>
        <p:xfrm>
          <a:off x="4355976" y="2661838"/>
          <a:ext cx="682362" cy="5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661838"/>
                        <a:ext cx="682362" cy="5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704950"/>
              </p:ext>
            </p:extLst>
          </p:nvPr>
        </p:nvGraphicFramePr>
        <p:xfrm>
          <a:off x="4211960" y="3741958"/>
          <a:ext cx="682362" cy="5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741958"/>
                        <a:ext cx="682362" cy="5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79382"/>
              </p:ext>
            </p:extLst>
          </p:nvPr>
        </p:nvGraphicFramePr>
        <p:xfrm>
          <a:off x="4139952" y="5398142"/>
          <a:ext cx="682362" cy="5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398142"/>
                        <a:ext cx="682362" cy="5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A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(OH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 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algn="just">
              <a:spcBef>
                <a:spcPts val="6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верд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човина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ого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льору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розчинна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ді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Формул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ОН)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є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мовною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очніше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3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Хімічні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≠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Cl = 2AlCl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NaOH + 3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Na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Al(OH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</a:t>
            </a:r>
          </a:p>
          <a:p>
            <a:pPr algn="just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aOH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aAl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;</a:t>
            </a:r>
          </a:p>
          <a:p>
            <a:pPr algn="just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a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aAl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67682"/>
              </p:ext>
            </p:extLst>
          </p:nvPr>
        </p:nvGraphicFramePr>
        <p:xfrm>
          <a:off x="3059832" y="4877338"/>
          <a:ext cx="597148" cy="4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877338"/>
                        <a:ext cx="597148" cy="48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17812"/>
              </p:ext>
            </p:extLst>
          </p:nvPr>
        </p:nvGraphicFramePr>
        <p:xfrm>
          <a:off x="3131840" y="5487123"/>
          <a:ext cx="597148" cy="4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487123"/>
                        <a:ext cx="597148" cy="48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22959" y="1181224"/>
            <a:ext cx="7543801" cy="4023360"/>
          </a:xfrm>
        </p:spPr>
        <p:txBody>
          <a:bodyPr>
            <a:no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а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(Al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S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(OH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Cl = AlC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(OH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O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a[Al(OH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(OH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aOH = Na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Al(OH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(OH)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aOH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NaAl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(OH)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O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С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(Al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(OH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S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A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(OH)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991506"/>
              </p:ext>
            </p:extLst>
          </p:nvPr>
        </p:nvGraphicFramePr>
        <p:xfrm>
          <a:off x="2699792" y="1131992"/>
          <a:ext cx="504056" cy="4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131992"/>
                        <a:ext cx="504056" cy="407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02949"/>
              </p:ext>
            </p:extLst>
          </p:nvPr>
        </p:nvGraphicFramePr>
        <p:xfrm>
          <a:off x="3201576" y="3932746"/>
          <a:ext cx="504056" cy="4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576" y="3932746"/>
                        <a:ext cx="504056" cy="407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67269"/>
              </p:ext>
            </p:extLst>
          </p:nvPr>
        </p:nvGraphicFramePr>
        <p:xfrm>
          <a:off x="3059832" y="4509120"/>
          <a:ext cx="504056" cy="4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509120"/>
                        <a:ext cx="504056" cy="407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49643"/>
              </p:ext>
            </p:extLst>
          </p:nvPr>
        </p:nvGraphicFramePr>
        <p:xfrm>
          <a:off x="2202240" y="5676776"/>
          <a:ext cx="504056" cy="4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240" y="5676776"/>
                        <a:ext cx="504056" cy="407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трим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Al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,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Al(OH)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3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16832"/>
            <a:ext cx="8435280" cy="4209331"/>
          </a:xfrm>
        </p:spPr>
        <p:txBody>
          <a:bodyPr>
            <a:normAutofit/>
          </a:bodyPr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Al + 3O</a:t>
            </a:r>
            <a:r>
              <a:rPr lang="ru-RU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2Al</a:t>
            </a:r>
            <a:r>
              <a:rPr lang="ru-RU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</a:t>
            </a:r>
            <a:r>
              <a:rPr lang="ru-RU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°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98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t-BR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–3350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Дж;</a:t>
            </a:r>
          </a:p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l(OH)</a:t>
            </a:r>
            <a:r>
              <a:rPr lang="ru-RU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t) =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Al</a:t>
            </a:r>
            <a:r>
              <a:rPr lang="ru-RU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H</a:t>
            </a:r>
            <a:r>
              <a:rPr lang="ru-RU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Cl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aOH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sz="32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д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Al(OH)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 3NaCl;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NH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 = 2Al(OH)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+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NH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 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[Al(OH)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CO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Al(OH)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 Na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O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Al(OH)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 3H</a:t>
            </a:r>
            <a:r>
              <a:rPr lang="en-US" sz="3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.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94534"/>
            <a:ext cx="8229600" cy="5268931"/>
          </a:xfrm>
        </p:spPr>
        <p:txBody>
          <a:bodyPr>
            <a:no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люмінати під дією води практично повністю розкладаються : 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Al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OH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люмінати також розкладаються кислотами. Склад продукту залежить від кількісного співвідношення між сіллю та кислотою : </a:t>
            </a:r>
          </a:p>
          <a:p>
            <a:pPr algn="ctr">
              <a:buNone/>
            </a:pP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т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С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Al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т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Сl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4H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дл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Al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С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6H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дл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Al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aСl + 6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Al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дл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Al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С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endParaRPr lang="uk-UA" sz="2800" dirty="0"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2736304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і Al</a:t>
            </a:r>
            <a:r>
              <a:rPr lang="uk-UA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+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иділяються з розчинів у вигляді </a:t>
            </a:r>
            <a:r>
              <a:rPr lang="uk-UA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ристалогідратів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 AlC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,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N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9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. 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льфати алюмінію з сульфатами лужних металів утворюють </a:t>
            </a:r>
            <a:r>
              <a:rPr lang="uk-UA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двійні солі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галуни (</a:t>
            </a: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Al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12Н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алюмокалієві галуни)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57200" y="3501008"/>
            <a:ext cx="8229600" cy="2260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сі солі Al</a:t>
            </a:r>
            <a:r>
              <a:rPr lang="uk-UA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+ 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ні, крім AlPO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AlF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У водних розчинах солі Al</a:t>
            </a:r>
            <a:r>
              <a:rPr lang="uk-UA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3 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ддаються гідролізу :</a:t>
            </a:r>
          </a:p>
          <a:p>
            <a:pPr algn="ctr">
              <a:buFont typeface="Arial" pitchFamily="34" charset="0"/>
              <a:buNone/>
            </a:pP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2AlOHSO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</a:p>
          <a:p>
            <a:pPr algn="ctr">
              <a:buFont typeface="Arial" pitchFamily="34" charset="0"/>
              <a:buNone/>
            </a:pP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+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AlOH</a:t>
            </a:r>
            <a:r>
              <a:rPr lang="uk-UA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+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uk-UA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uk-UA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і алюмінію, утворені слабкими кислотами (сульфіди, сульфіти, карбонати, ціаніди), не можуть бути виділені з водних розчинів, оскільки повністю гідролізуються :</a:t>
            </a:r>
          </a:p>
          <a:p>
            <a:pPr algn="ctr">
              <a:buNone/>
            </a:pP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a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 + 6H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Al(OH)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</a:t>
            </a:r>
            <a:b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↑ + 3Na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uk-UA" sz="32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uk-UA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uk-UA" sz="3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Застосування </a:t>
            </a:r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люміній використовують для одержання </a:t>
            </a:r>
            <a:r>
              <a:rPr lang="uk-UA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рміту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Теплоти, що виділяється при згорянні терміту, достатньо для зварювання залізничних рейок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Fe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8Al (t)= 4A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9Fe</a:t>
            </a:r>
          </a:p>
          <a:p>
            <a:pPr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люміній застосовують у металургії (алюмотермія)</a:t>
            </a:r>
          </a:p>
          <a:p>
            <a:pPr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рунд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разивний матеріал</a:t>
            </a:r>
          </a:p>
          <a:p>
            <a:pPr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луни – для очищення води, виробництво паперу</a:t>
            </a:r>
          </a:p>
          <a:p>
            <a:pPr algn="just">
              <a:buNone/>
            </a:pP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логеніди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- каталізатори</a:t>
            </a:r>
          </a:p>
        </p:txBody>
      </p:sp>
    </p:spTree>
    <p:extLst>
      <p:ext uri="{BB962C8B-B14F-4D97-AF65-F5344CB8AC3E}">
        <p14:creationId xmlns:p14="http://schemas.microsoft.com/office/powerpoint/2010/main" val="293584448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Галій, індій, талій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адіуси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томів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онів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ростають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Т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повідно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цього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лювальні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більшуються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більшується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мінність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нергій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в'язку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 та </a:t>
            </a:r>
            <a:r>
              <a:rPr lang="ru-RU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лектронів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овнішнього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шару та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повідно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меншується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йбільш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характерний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упінь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ення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 для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n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н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рівнює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3, а для Т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+1. 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990600"/>
          </a:xfrm>
        </p:spPr>
        <p:txBody>
          <a:bodyPr/>
          <a:lstStyle/>
          <a:p>
            <a:r>
              <a:rPr lang="ru-RU" altLang="ru-RU" sz="3600" b="1" dirty="0" err="1">
                <a:latin typeface="Arial Narrow" panose="020B0606020202030204" pitchFamily="34" charset="0"/>
              </a:rPr>
              <a:t>Фізичні</a:t>
            </a:r>
            <a:r>
              <a:rPr lang="ru-RU" altLang="ru-RU" sz="3600" b="1" dirty="0">
                <a:latin typeface="Arial Narrow" panose="020B0606020202030204" pitchFamily="34" charset="0"/>
              </a:rPr>
              <a:t> </a:t>
            </a:r>
            <a:r>
              <a:rPr lang="ru-RU" altLang="ru-RU" sz="3600" b="1" dirty="0" err="1">
                <a:latin typeface="Arial Narrow" panose="020B0606020202030204" pitchFamily="34" charset="0"/>
              </a:rPr>
              <a:t>властивості</a:t>
            </a:r>
            <a:r>
              <a:rPr lang="ru-RU" altLang="ru-RU" sz="3600" b="1" dirty="0">
                <a:latin typeface="Arial Narrow" panose="020B0606020202030204" pitchFamily="34" charset="0"/>
              </a:rPr>
              <a:t> </a:t>
            </a:r>
            <a:r>
              <a:rPr lang="ru-RU" altLang="ru-RU" sz="3600" b="1" dirty="0" err="1">
                <a:latin typeface="Arial Narrow" panose="020B0606020202030204" pitchFamily="34" charset="0"/>
              </a:rPr>
              <a:t>простих</a:t>
            </a:r>
            <a:r>
              <a:rPr lang="ru-RU" altLang="ru-RU" sz="3600" b="1" dirty="0">
                <a:latin typeface="Arial Narrow" panose="020B0606020202030204" pitchFamily="34" charset="0"/>
              </a:rPr>
              <a:t> </a:t>
            </a:r>
            <a:r>
              <a:rPr lang="ru-RU" altLang="ru-RU" sz="3600" b="1" dirty="0" err="1">
                <a:latin typeface="Arial Narrow" panose="020B0606020202030204" pitchFamily="34" charset="0"/>
              </a:rPr>
              <a:t>речовин</a:t>
            </a:r>
            <a:endParaRPr lang="ru-RU" altLang="ru-RU" sz="3600" b="1" dirty="0">
              <a:latin typeface="Arial Narrow" panose="020B0606020202030204" pitchFamily="34" charset="0"/>
            </a:endParaRPr>
          </a:p>
        </p:txBody>
      </p:sp>
      <p:graphicFrame>
        <p:nvGraphicFramePr>
          <p:cNvPr id="19512" name="Group 56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944288158"/>
              </p:ext>
            </p:extLst>
          </p:nvPr>
        </p:nvGraphicFramePr>
        <p:xfrm>
          <a:off x="609600" y="1295400"/>
          <a:ext cx="7772400" cy="3124200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6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l</a:t>
                      </a: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5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т</a:t>
                      </a: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 пл., </a:t>
                      </a: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</a:t>
                      </a: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,</a:t>
                      </a: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6,</a:t>
                      </a: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3,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6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т</a:t>
                      </a: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 кип., </a:t>
                      </a: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</a:t>
                      </a: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6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</a:t>
                      </a: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г/см</a:t>
                      </a:r>
                      <a:r>
                        <a:rPr kumimoji="0" lang="ru-RU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90 (т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,8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2330" name="Group 72"/>
          <p:cNvGrpSpPr>
            <a:grpSpLocks/>
          </p:cNvGrpSpPr>
          <p:nvPr/>
        </p:nvGrpSpPr>
        <p:grpSpPr bwMode="auto">
          <a:xfrm>
            <a:off x="6391275" y="4778374"/>
            <a:ext cx="1304925" cy="1323975"/>
            <a:chOff x="4800" y="3264"/>
            <a:chExt cx="822" cy="834"/>
          </a:xfrm>
        </p:grpSpPr>
        <p:pic>
          <p:nvPicPr>
            <p:cNvPr id="12338" name="Picture 61" descr="D:\backup\MAMA\2008-09лекции\pictures\р-элементы-2с\Tl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08" t="10944" b="8990"/>
            <a:stretch>
              <a:fillRect/>
            </a:stretch>
          </p:blipFill>
          <p:spPr bwMode="auto">
            <a:xfrm>
              <a:off x="4800" y="3264"/>
              <a:ext cx="822" cy="51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39" name="Text Box 62"/>
            <p:cNvSpPr txBox="1">
              <a:spLocks noChangeArrowheads="1"/>
            </p:cNvSpPr>
            <p:nvPr/>
          </p:nvSpPr>
          <p:spPr bwMode="auto">
            <a:xfrm>
              <a:off x="4848" y="3840"/>
              <a:ext cx="672" cy="25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2000" dirty="0" err="1">
                  <a:solidFill>
                    <a:srgbClr val="CC0000"/>
                  </a:solidFill>
                </a:rPr>
                <a:t>Талій</a:t>
              </a:r>
              <a:r>
                <a:rPr lang="ru-RU" altLang="ru-RU" sz="2000" dirty="0">
                  <a:solidFill>
                    <a:srgbClr val="CC0000"/>
                  </a:solidFill>
                </a:rPr>
                <a:t> </a:t>
              </a:r>
            </a:p>
          </p:txBody>
        </p:sp>
      </p:grpSp>
      <p:grpSp>
        <p:nvGrpSpPr>
          <p:cNvPr id="12331" name="Group 71"/>
          <p:cNvGrpSpPr>
            <a:grpSpLocks/>
          </p:cNvGrpSpPr>
          <p:nvPr/>
        </p:nvGrpSpPr>
        <p:grpSpPr bwMode="auto">
          <a:xfrm>
            <a:off x="3995936" y="4910336"/>
            <a:ext cx="1371600" cy="1379538"/>
            <a:chOff x="3888" y="3168"/>
            <a:chExt cx="864" cy="869"/>
          </a:xfrm>
        </p:grpSpPr>
        <p:pic>
          <p:nvPicPr>
            <p:cNvPr id="12336" name="Picture 63" descr="D:\backup\MAMA\2008-09лекции\pictures\р-элементы-2с\In5-слиточки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1" t="14850" r="8972" b="8990"/>
            <a:stretch>
              <a:fillRect/>
            </a:stretch>
          </p:blipFill>
          <p:spPr bwMode="auto">
            <a:xfrm>
              <a:off x="3888" y="3456"/>
              <a:ext cx="864" cy="5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37" name="Text Box 64"/>
            <p:cNvSpPr txBox="1">
              <a:spLocks noChangeArrowheads="1"/>
            </p:cNvSpPr>
            <p:nvPr/>
          </p:nvSpPr>
          <p:spPr bwMode="auto">
            <a:xfrm>
              <a:off x="3936" y="3168"/>
              <a:ext cx="672" cy="25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2000" dirty="0" err="1">
                  <a:solidFill>
                    <a:srgbClr val="CC0000"/>
                  </a:solidFill>
                </a:rPr>
                <a:t>Індій</a:t>
              </a:r>
              <a:r>
                <a:rPr lang="ru-RU" altLang="ru-RU" sz="2000" dirty="0">
                  <a:solidFill>
                    <a:srgbClr val="CC0000"/>
                  </a:solidFill>
                </a:rPr>
                <a:t> </a:t>
              </a:r>
            </a:p>
          </p:txBody>
        </p:sp>
      </p:grpSp>
      <p:grpSp>
        <p:nvGrpSpPr>
          <p:cNvPr id="12332" name="Group 70"/>
          <p:cNvGrpSpPr>
            <a:grpSpLocks/>
          </p:cNvGrpSpPr>
          <p:nvPr/>
        </p:nvGrpSpPr>
        <p:grpSpPr bwMode="auto">
          <a:xfrm>
            <a:off x="827584" y="4643521"/>
            <a:ext cx="2209800" cy="1998663"/>
            <a:chOff x="2400" y="2928"/>
            <a:chExt cx="1392" cy="1259"/>
          </a:xfrm>
        </p:grpSpPr>
        <p:pic>
          <p:nvPicPr>
            <p:cNvPr id="12333" name="Picture 65" descr="C:\Documents and Settings\Admin\Мои документы\Мои рисунки\кристаллы\галлий3.bm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2928"/>
              <a:ext cx="1104" cy="8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34" name="Picture 66" descr="C:\Documents and Settings\Admin\Мои документы\Мои рисунки\кристаллы\ga1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99" t="21582" r="14000" b="22168"/>
            <a:stretch>
              <a:fillRect/>
            </a:stretch>
          </p:blipFill>
          <p:spPr bwMode="auto">
            <a:xfrm>
              <a:off x="2400" y="3713"/>
              <a:ext cx="672" cy="4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35" name="Text Box 67"/>
            <p:cNvSpPr txBox="1">
              <a:spLocks noChangeArrowheads="1"/>
            </p:cNvSpPr>
            <p:nvPr/>
          </p:nvSpPr>
          <p:spPr bwMode="auto">
            <a:xfrm>
              <a:off x="3120" y="3840"/>
              <a:ext cx="672" cy="25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2000" dirty="0" err="1">
                  <a:solidFill>
                    <a:srgbClr val="CC0000"/>
                  </a:solidFill>
                </a:rPr>
                <a:t>Галій</a:t>
              </a:r>
              <a:r>
                <a:rPr lang="ru-RU" altLang="ru-RU" sz="2000" dirty="0">
                  <a:solidFill>
                    <a:srgbClr val="CC000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3901459"/>
      </p:ext>
    </p:extLst>
  </p:cSld>
  <p:clrMapOvr>
    <a:masterClrMapping/>
  </p:clrMapOvr>
  <p:transition spd="slow">
    <p:cover dir="ru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980728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лій на повітрі покривається щільною оксидною плівкою Gа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і тому мало змінюється. У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як і в алюмінію, наявні амфотерні властивості. Він реагує з розведеними кислотами і з лугами в присутності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ювачів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або при нагріванні):</a:t>
            </a:r>
          </a:p>
          <a:p>
            <a:pPr algn="ctr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Ga + 6HCl = 2GaCl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uk-UA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Ga + 6NaOH + 3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N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</a:p>
          <a:p>
            <a:pPr algn="ctr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Ga + 6NaOH + 6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           2N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3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uk-UA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82964"/>
              </p:ext>
            </p:extLst>
          </p:nvPr>
        </p:nvGraphicFramePr>
        <p:xfrm>
          <a:off x="4402324" y="4221088"/>
          <a:ext cx="504056" cy="4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324" y="4221088"/>
                        <a:ext cx="504056" cy="407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тримання бору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уже чистий бор можна отримати термічним розкладанням пари ВВr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а танталовому дроті, що нагрівається електричним струмом, у присутності водню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Br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6HBr + 2B.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нням водневих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олук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 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2B + 3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00079"/>
              </p:ext>
            </p:extLst>
          </p:nvPr>
        </p:nvGraphicFramePr>
        <p:xfrm>
          <a:off x="4283968" y="3429000"/>
          <a:ext cx="597148" cy="4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429000"/>
                        <a:ext cx="597148" cy="48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22676"/>
              </p:ext>
            </p:extLst>
          </p:nvPr>
        </p:nvGraphicFramePr>
        <p:xfrm>
          <a:off x="3974852" y="4581128"/>
          <a:ext cx="597148" cy="4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852" y="4581128"/>
                        <a:ext cx="597148" cy="48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9964"/>
            <a:ext cx="8229600" cy="3913092"/>
          </a:xfrm>
        </p:spPr>
        <p:txBody>
          <a:bodyPr>
            <a:normAutofit lnSpcReduction="10000"/>
          </a:bodyPr>
          <a:lstStyle/>
          <a:p>
            <a:pPr algn="just"/>
            <a:r>
              <a:rPr lang="uk-UA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n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і </a:t>
            </a:r>
            <a:r>
              <a:rPr lang="uk-UA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l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ожуть реагувати з галогенами :</a:t>
            </a:r>
          </a:p>
          <a:p>
            <a:pPr algn="ctr">
              <a:buNone/>
            </a:pP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Ga + 3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Ga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uk-UA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l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Tl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Tl + 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TlCl</a:t>
            </a:r>
          </a:p>
          <a:p>
            <a:pPr algn="just"/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лекули ЕГ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меризовані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Ga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Ga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endParaRPr lang="uk-UA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ома сполука складу GaC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яка може бути отримана:</a:t>
            </a:r>
          </a:p>
          <a:p>
            <a:pPr algn="ctr">
              <a:buNone/>
            </a:pP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Ga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3Ga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Ga</a:t>
            </a:r>
            <a:r>
              <a:rPr lang="uk-UA" sz="2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3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 </a:t>
            </a:r>
            <a:r>
              <a:rPr lang="uk-UA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GaC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)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395536" y="3789040"/>
            <a:ext cx="8229600" cy="2908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 відношенню до холодної води галій цілком стійкий. Концентрована сірчана та концентрована азотна кислоти пасивують алюміній, але взаємодіють з галієм, індієм, </a:t>
            </a:r>
            <a:r>
              <a:rPr lang="uk-UA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алієм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Font typeface="Arial" pitchFamily="34" charset="0"/>
              <a:buNone/>
            </a:pP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Ме + 6H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(</a:t>
            </a:r>
            <a:r>
              <a:rPr lang="uk-UA" sz="26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Ме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SO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;</a:t>
            </a:r>
          </a:p>
          <a:p>
            <a:pPr algn="ctr">
              <a:buFont typeface="Arial" pitchFamily="34" charset="0"/>
              <a:buNone/>
            </a:pP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Tl + 2H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(</a:t>
            </a:r>
            <a:r>
              <a:rPr lang="uk-UA" sz="26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T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SO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116633"/>
            <a:ext cx="8229600" cy="3528392"/>
          </a:xfrm>
        </p:spPr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акція галію з сульфатною кислотою має особливість: сірка, що виділяється, огортає поверхню галію щільною плівкою і перешкоджає його подальшому розчиненню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Ga + 4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Ga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S↓ + 4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.</a:t>
            </a: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ксид галію амфотерний : </a:t>
            </a:r>
          </a:p>
          <a:p>
            <a:pPr algn="ctr">
              <a:buNone/>
            </a:pP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OH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(у розчині)</a:t>
            </a:r>
          </a:p>
          <a:p>
            <a:pPr algn="ctr">
              <a:buNone/>
            </a:pP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а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ОН)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uk-UA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OH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NaGa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89078"/>
              </p:ext>
            </p:extLst>
          </p:nvPr>
        </p:nvGraphicFramePr>
        <p:xfrm>
          <a:off x="4283968" y="3068960"/>
          <a:ext cx="576064" cy="4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068960"/>
                        <a:ext cx="576064" cy="46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одержимое 2"/>
          <p:cNvSpPr txBox="1">
            <a:spLocks/>
          </p:cNvSpPr>
          <p:nvPr/>
        </p:nvSpPr>
        <p:spPr>
          <a:xfrm>
            <a:off x="457200" y="3501008"/>
            <a:ext cx="8229600" cy="326896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 гідроксиду прожарюванням можна отримати оксид, який легко розчиняється у воді :</a:t>
            </a:r>
          </a:p>
          <a:p>
            <a:pPr algn="ctr">
              <a:buFont typeface="Arial" pitchFamily="34" charset="0"/>
              <a:buNone/>
            </a:pP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Gа(ОН)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Gа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algn="ctr">
              <a:buFont typeface="Arial" pitchFamily="34" charset="0"/>
              <a:buNone/>
            </a:pP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а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2Gа(ОН)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pPr algn="just"/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ямим синтезом можуть бути отримані сульфід Ga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uk-UA" sz="28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а також напівпровідники фосфід GaP, арсенід GaAs, антимонід GaSb.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260649"/>
            <a:ext cx="8424936" cy="1512167"/>
          </a:xfrm>
        </p:spPr>
        <p:txBody>
          <a:bodyPr>
            <a:no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і галію добре розчиняються у воді, при осадженні з розчинів виділяються кристалогідрати: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a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· 18H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, </a:t>
            </a:r>
            <a:b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а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NО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· 9Н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323528" y="2204864"/>
            <a:ext cx="8229600" cy="39604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 повітрі 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ндій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кривається щільною і міцною оксидною плівкою, а 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алій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овільно окислюється, тому його зберігають під шаром кип'яченої дистильованої води або покривають лаком. Обидва метали м'які та крихкі з гарною електричною провідністю. Для 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ндію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алію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ідомі два ряди </a:t>
            </a:r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олук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які відповідають ступеням окислення +3 та +1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16632"/>
            <a:ext cx="8784976" cy="3701008"/>
          </a:xfrm>
        </p:spPr>
        <p:txBody>
          <a:bodyPr>
            <a:normAutofit/>
          </a:bodyPr>
          <a:lstStyle/>
          <a:p>
            <a:pPr algn="just"/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 Ga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Т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ні властивості оксидів слабшають, а основні посилюються. Т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е взаємодіє із лугами. Стійкість оксидів зверху донизу падає. Т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невеликому нагріванні розкладається з утворенням Т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та 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Т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розчиняється в H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:</a:t>
            </a:r>
          </a:p>
          <a:p>
            <a:pPr algn="ctr">
              <a:buNone/>
            </a:pP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l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H</a:t>
            </a:r>
            <a:r>
              <a:rPr lang="uk-UA" sz="2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TlOH</a:t>
            </a:r>
          </a:p>
          <a:p>
            <a:pPr marL="0" indent="0" algn="just">
              <a:buNone/>
            </a:pP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 розмірами іон </a:t>
            </a:r>
            <a:r>
              <a:rPr lang="uk-UA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l</a:t>
            </a:r>
            <a:r>
              <a:rPr lang="uk-UA" sz="26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близький до іона K</a:t>
            </a:r>
            <a:r>
              <a:rPr lang="uk-UA" sz="26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звідси близькість властивостей їх </a:t>
            </a:r>
            <a:r>
              <a:rPr lang="uk-UA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олук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</a:p>
          <a:p>
            <a:endParaRPr lang="uk-UA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107504" y="3501008"/>
            <a:ext cx="8784976" cy="38450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Жовтий оксид In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оже бути отриманий взаємодією простих речовин, а коричневий T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при окисленні талію озоном: </a:t>
            </a:r>
          </a:p>
          <a:p>
            <a:pPr algn="ctr">
              <a:buFont typeface="Arial" pitchFamily="34" charset="0"/>
              <a:buNone/>
            </a:pP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Tl + 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T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uk-UA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воді оксиди практично нерозчинні, але здатні розчинятися у кислотах : </a:t>
            </a:r>
          </a:p>
          <a:p>
            <a:pPr algn="ctr">
              <a:buFont typeface="Arial" pitchFamily="34" charset="0"/>
              <a:buNone/>
            </a:pP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n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Сl= 2InС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;</a:t>
            </a:r>
          </a:p>
          <a:p>
            <a:pPr algn="ctr">
              <a:buFont typeface="Arial" pitchFamily="34" charset="0"/>
              <a:buNone/>
            </a:pP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Сl= 2ТlСl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uk-UA" sz="2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764704"/>
            <a:ext cx="8229600" cy="5126055"/>
          </a:xfrm>
        </p:spPr>
        <p:txBody>
          <a:bodyPr>
            <a:normAutofit/>
          </a:bodyPr>
          <a:lstStyle/>
          <a:p>
            <a:pPr algn="just"/>
            <a:r>
              <a:rPr lang="uk-UA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сновні властивості гідроксидів послідовно змінюються </a:t>
            </a:r>
            <a:r>
              <a:rPr lang="uk-UA" sz="3600" dirty="0">
                <a:latin typeface="Arial" pitchFamily="34" charset="0"/>
                <a:cs typeface="Arial" pitchFamily="34" charset="0"/>
              </a:rPr>
              <a:t>: </a:t>
            </a:r>
          </a:p>
          <a:p>
            <a:endParaRPr lang="uk-UA" sz="36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uk-UA" sz="36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uk-UA" sz="3600" dirty="0">
              <a:latin typeface="Arial" pitchFamily="34" charset="0"/>
              <a:cs typeface="Arial" pitchFamily="34" charset="0"/>
            </a:endParaRPr>
          </a:p>
          <a:p>
            <a:endParaRPr lang="uk-UA" sz="3600" dirty="0">
              <a:latin typeface="Arial" pitchFamily="34" charset="0"/>
              <a:cs typeface="Arial" pitchFamily="34" charset="0"/>
            </a:endParaRPr>
          </a:p>
          <a:p>
            <a:endParaRPr lang="uk-UA" sz="3600" dirty="0">
              <a:latin typeface="Arial" pitchFamily="34" charset="0"/>
              <a:cs typeface="Arial" pitchFamily="34" charset="0"/>
            </a:endParaRPr>
          </a:p>
          <a:p>
            <a:endParaRPr lang="uk-UA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999749"/>
              </p:ext>
            </p:extLst>
          </p:nvPr>
        </p:nvGraphicFramePr>
        <p:xfrm>
          <a:off x="178562" y="2021330"/>
          <a:ext cx="8786876" cy="40719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6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5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84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967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96299">
                <a:tc>
                  <a:txBody>
                    <a:bodyPr/>
                    <a:lstStyle/>
                    <a:p>
                      <a:pPr algn="ctr"/>
                      <a:r>
                        <a:rPr lang="ru-RU" sz="2800" dirty="0">
                          <a:latin typeface="Arial Narrow" pitchFamily="34" charset="0"/>
                        </a:rPr>
                        <a:t>G</a:t>
                      </a:r>
                      <a:r>
                        <a:rPr lang="en-US" sz="2800" dirty="0">
                          <a:latin typeface="Arial Narrow" pitchFamily="34" charset="0"/>
                        </a:rPr>
                        <a:t>a</a:t>
                      </a:r>
                      <a:r>
                        <a:rPr lang="ru-RU" sz="2800" dirty="0">
                          <a:latin typeface="Arial Narrow" pitchFamily="34" charset="0"/>
                        </a:rPr>
                        <a:t>(ОН)</a:t>
                      </a:r>
                      <a:r>
                        <a:rPr lang="ru-RU" sz="2800" baseline="-25000" dirty="0">
                          <a:latin typeface="Arial Narrow" pitchFamily="34" charset="0"/>
                        </a:rPr>
                        <a:t>3</a:t>
                      </a:r>
                      <a:r>
                        <a:rPr lang="en-US" sz="2800" baseline="-25000" dirty="0">
                          <a:latin typeface="Arial Narrow" pitchFamily="34" charset="0"/>
                        </a:rPr>
                        <a:t> </a:t>
                      </a:r>
                      <a:endParaRPr lang="ru-RU" sz="2800" dirty="0">
                        <a:latin typeface="Arial Narrow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dirty="0" err="1">
                          <a:latin typeface="Arial Narrow" pitchFamily="34" charset="0"/>
                        </a:rPr>
                        <a:t>In</a:t>
                      </a:r>
                      <a:r>
                        <a:rPr lang="ru-RU" sz="2800" dirty="0">
                          <a:latin typeface="Arial Narrow" pitchFamily="34" charset="0"/>
                        </a:rPr>
                        <a:t>(ОН)</a:t>
                      </a:r>
                      <a:r>
                        <a:rPr lang="ru-RU" sz="2800" baseline="-25000" dirty="0">
                          <a:latin typeface="Arial Narrow" pitchFamily="34" charset="0"/>
                        </a:rPr>
                        <a:t>3</a:t>
                      </a:r>
                      <a:endParaRPr lang="ru-RU" sz="2800" dirty="0">
                        <a:latin typeface="Arial Narrow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dirty="0">
                          <a:latin typeface="Arial Narrow" pitchFamily="34" charset="0"/>
                        </a:rPr>
                        <a:t>Т</a:t>
                      </a:r>
                      <a:r>
                        <a:rPr lang="en-US" sz="2800" dirty="0">
                          <a:latin typeface="Arial Narrow" pitchFamily="34" charset="0"/>
                        </a:rPr>
                        <a:t>l</a:t>
                      </a:r>
                      <a:r>
                        <a:rPr lang="ru-RU" sz="2800" dirty="0">
                          <a:latin typeface="Arial Narrow" pitchFamily="34" charset="0"/>
                        </a:rPr>
                        <a:t>(ОН)</a:t>
                      </a:r>
                      <a:r>
                        <a:rPr lang="ru-RU" sz="2800" baseline="-25000" dirty="0">
                          <a:latin typeface="Arial Narrow" pitchFamily="34" charset="0"/>
                        </a:rPr>
                        <a:t>3</a:t>
                      </a:r>
                      <a:r>
                        <a:rPr lang="en-US" sz="2800" baseline="-25000" dirty="0">
                          <a:latin typeface="Arial Narrow" pitchFamily="34" charset="0"/>
                        </a:rPr>
                        <a:t> </a:t>
                      </a:r>
                      <a:endParaRPr lang="ru-RU" sz="2800" dirty="0">
                        <a:latin typeface="Arial Narrow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800" dirty="0">
                          <a:latin typeface="Arial Narrow" pitchFamily="34" charset="0"/>
                        </a:rPr>
                        <a:t>Т</a:t>
                      </a:r>
                      <a:r>
                        <a:rPr lang="en-US" sz="2800" dirty="0">
                          <a:latin typeface="Arial Narrow" pitchFamily="34" charset="0"/>
                        </a:rPr>
                        <a:t>l</a:t>
                      </a:r>
                      <a:r>
                        <a:rPr lang="ru-RU" sz="2800" dirty="0">
                          <a:latin typeface="Arial Narrow" pitchFamily="34" charset="0"/>
                        </a:rPr>
                        <a:t>OН</a:t>
                      </a:r>
                    </a:p>
                    <a:p>
                      <a:pPr algn="ctr"/>
                      <a:endParaRPr lang="ru-RU" sz="2800" dirty="0">
                        <a:latin typeface="Arial Narrow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56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800" noProof="0" dirty="0">
                          <a:latin typeface="Arial Narrow" pitchFamily="34" charset="0"/>
                        </a:rPr>
                        <a:t>амфотерний гідрокси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800" noProof="0" dirty="0">
                          <a:latin typeface="Arial Narrow" pitchFamily="34" charset="0"/>
                        </a:rPr>
                        <a:t>амфотерний гідроксид з більш вираженими основними властивостям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800" noProof="0" dirty="0">
                          <a:latin typeface="Arial Narrow" pitchFamily="34" charset="0"/>
                        </a:rPr>
                        <a:t>основа середньої сил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800" noProof="0" dirty="0">
                          <a:latin typeface="Arial Narrow" pitchFamily="34" charset="0"/>
                        </a:rPr>
                        <a:t>сильна основа (луг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6856" y="128202"/>
            <a:ext cx="8466312" cy="863068"/>
          </a:xfrm>
        </p:spPr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ання </a:t>
            </a:r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галiю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, </a:t>
            </a:r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ндiю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, </a:t>
            </a:r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алiю</a:t>
            </a:r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>
            <a:normAutofit/>
          </a:bodyPr>
          <a:lstStyle/>
          <a:p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апiвпровiдниковi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матерiали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та вакуумна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ехнiка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. </a:t>
            </a:r>
          </a:p>
          <a:p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ндiй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використовують у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робництвi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дзеркал, а також у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ювелiрнiй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правi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(«зелене золото» – сплав 75%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Au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, 20%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Ag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i 5%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n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).</a:t>
            </a:r>
          </a:p>
          <a:p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Численнi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сплави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ндiю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мають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изькi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температури плавлення, тому використовуються у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запобiжниках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i як припої. </a:t>
            </a:r>
          </a:p>
          <a:p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Розподiлення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ндiю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за галузями використання у XXI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торiччi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.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Японiя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використовує 53%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вiтового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виробництва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ндiю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, США – 21%, інші країни − менше 1%. </a:t>
            </a:r>
          </a:p>
          <a:p>
            <a:endParaRPr lang="uk-U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725144"/>
            <a:ext cx="5754687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87359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Хімічні властивості бору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29208" y="1916832"/>
            <a:ext cx="8229600" cy="420933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 +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F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B + 3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 + N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N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 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pPr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 +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 +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;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 + HNO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F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BF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31907"/>
              </p:ext>
            </p:extLst>
          </p:nvPr>
        </p:nvGraphicFramePr>
        <p:xfrm>
          <a:off x="1691680" y="2329493"/>
          <a:ext cx="648072" cy="52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29493"/>
                        <a:ext cx="648072" cy="52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93614"/>
              </p:ext>
            </p:extLst>
          </p:nvPr>
        </p:nvGraphicFramePr>
        <p:xfrm>
          <a:off x="1619672" y="2905557"/>
          <a:ext cx="648072" cy="52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905557"/>
                        <a:ext cx="648072" cy="52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06096"/>
              </p:ext>
            </p:extLst>
          </p:nvPr>
        </p:nvGraphicFramePr>
        <p:xfrm>
          <a:off x="1907704" y="3481621"/>
          <a:ext cx="648072" cy="52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481621"/>
                        <a:ext cx="648072" cy="52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Хімічні властивості бору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 лугами реагує лише у присутності сильних окиснювачів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 + 2NaOH + 3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2NaB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pPr algn="ctr">
              <a:buNone/>
            </a:pP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рфний бор може реагувати з лугами під час кип'ятіння :</a:t>
            </a:r>
          </a:p>
          <a:p>
            <a:pPr algn="ctr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B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рф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aOH + 2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          2NaBO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uk-UA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92298"/>
              </p:ext>
            </p:extLst>
          </p:nvPr>
        </p:nvGraphicFramePr>
        <p:xfrm>
          <a:off x="5076056" y="4725144"/>
          <a:ext cx="62406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725144"/>
                        <a:ext cx="62406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Бориди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рмально відповідають валентностям :</a:t>
            </a:r>
          </a:p>
          <a:p>
            <a:pPr algn="ctr">
              <a:buNone/>
            </a:pP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nB</a:t>
            </a: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MnB</a:t>
            </a:r>
            <a:r>
              <a:rPr lang="uk-UA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rB</a:t>
            </a: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CrB</a:t>
            </a:r>
            <a:r>
              <a:rPr lang="uk-UA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MoB</a:t>
            </a:r>
            <a:r>
              <a:rPr lang="uk-UA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WB</a:t>
            </a:r>
            <a:r>
              <a:rPr lang="uk-UA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VB, </a:t>
            </a:r>
            <a:r>
              <a:rPr lang="uk-UA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iB</a:t>
            </a:r>
            <a:endParaRPr lang="uk-UA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клади ряду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идів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ожна відобразити загальними формулами : </a:t>
            </a:r>
          </a:p>
          <a:p>
            <a:pPr algn="ctr">
              <a:buNone/>
            </a:pP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</a:t>
            </a:r>
            <a:r>
              <a:rPr lang="uk-UA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M =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n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, </a:t>
            </a:r>
          </a:p>
          <a:p>
            <a:pPr algn="ctr">
              <a:buNone/>
            </a:pP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</a:t>
            </a:r>
            <a:r>
              <a:rPr lang="uk-UA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M =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o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W), </a:t>
            </a:r>
          </a:p>
          <a:p>
            <a:pPr algn="ctr">
              <a:buNone/>
            </a:pP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B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M =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i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f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V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r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o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n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e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i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, </a:t>
            </a:r>
          </a:p>
          <a:p>
            <a:pPr algn="ctr">
              <a:buNone/>
            </a:pP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</a:t>
            </a:r>
            <a:r>
              <a:rPr lang="uk-UA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uk-UA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M = V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b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r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n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, </a:t>
            </a:r>
          </a:p>
          <a:p>
            <a:pPr algn="ctr">
              <a:buNone/>
            </a:pPr>
            <a:r>
              <a:rPr lang="uk-UA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B</a:t>
            </a:r>
            <a:r>
              <a:rPr lang="uk-UA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M = </a:t>
            </a:r>
            <a:r>
              <a:rPr lang="uk-U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a</a:t>
            </a:r>
            <a:r>
              <a:rPr lang="uk-U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Бориди</a:t>
            </a:r>
            <a:endParaRPr lang="uk-UA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737360"/>
            <a:ext cx="8229600" cy="4692035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ються при сплавленні простих речовин :</a:t>
            </a:r>
          </a:p>
          <a:p>
            <a:pPr algn="ctr">
              <a:buNone/>
            </a:pPr>
            <a:r>
              <a:rPr lang="uk-UA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g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B         Mg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uk-UA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>
              <a:buNone/>
            </a:pP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верді, електропровідні. Часто мають дуже високі температури плавлення : </a:t>
            </a:r>
          </a:p>
          <a:p>
            <a:pPr marL="0" indent="0" algn="just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Zr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3040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Times New Roman"/>
              </a:rPr>
              <a:t>º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, Hf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3250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Times New Roman"/>
              </a:rPr>
              <a:t>º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Стійкі до кислот. Стійкість зростає у ряду : </a:t>
            </a:r>
          </a:p>
          <a:p>
            <a:pPr algn="just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g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&lt; V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&lt; Cr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&lt; Zr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&lt; Ti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&lt; Nb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&lt; Ta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marL="0" indent="0" algn="just">
              <a:buNone/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g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розкладається будь-якими кислотами та водою. На </a:t>
            </a: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aB</a:t>
            </a:r>
            <a:r>
              <a:rPr lang="uk-UA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uk-UA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</a:t>
            </a:r>
            <a:r>
              <a:rPr lang="uk-UA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л</a:t>
            </a:r>
            <a:r>
              <a:rPr lang="uk-UA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3200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Times New Roman"/>
              </a:rPr>
              <a:t>º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) не діє навіть царська горілка</a:t>
            </a: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34561"/>
              </p:ext>
            </p:extLst>
          </p:nvPr>
        </p:nvGraphicFramePr>
        <p:xfrm>
          <a:off x="4427984" y="2132856"/>
          <a:ext cx="62406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132856"/>
                        <a:ext cx="62406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Ретро">
  <a:themeElements>
    <a:clrScheme name="Ретро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299</TotalTime>
  <Words>3855</Words>
  <Application>Microsoft Office PowerPoint</Application>
  <PresentationFormat>Экран (4:3)</PresentationFormat>
  <Paragraphs>417</Paragraphs>
  <Slides>5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55</vt:i4>
      </vt:variant>
    </vt:vector>
  </HeadingPairs>
  <TitlesOfParts>
    <vt:vector size="65" baseType="lpstr">
      <vt:lpstr>Arial</vt:lpstr>
      <vt:lpstr>Arial Narrow</vt:lpstr>
      <vt:lpstr>Calibri</vt:lpstr>
      <vt:lpstr>Calibri Light</vt:lpstr>
      <vt:lpstr>Times New Roman</vt:lpstr>
      <vt:lpstr>Ретро</vt:lpstr>
      <vt:lpstr>Document</vt:lpstr>
      <vt:lpstr>Equation</vt:lpstr>
      <vt:lpstr>ChemSketch</vt:lpstr>
      <vt:lpstr>Формула</vt:lpstr>
      <vt:lpstr>р1-елементи: В, Аl, Ga, In, Tl</vt:lpstr>
      <vt:lpstr> Характеристики р1-элементів  </vt:lpstr>
      <vt:lpstr>Природні сполуки бору</vt:lpstr>
      <vt:lpstr>Отримання бору</vt:lpstr>
      <vt:lpstr>Отримання бору</vt:lpstr>
      <vt:lpstr>Хімічні властивості бору</vt:lpstr>
      <vt:lpstr>Хімічні властивості бору</vt:lpstr>
      <vt:lpstr>Бориди</vt:lpstr>
      <vt:lpstr>Бориди</vt:lpstr>
      <vt:lpstr>Галогеніди бора </vt:lpstr>
      <vt:lpstr>ВF3</vt:lpstr>
      <vt:lpstr>Кислоти Льюіса</vt:lpstr>
      <vt:lpstr>Галогеніди бора </vt:lpstr>
      <vt:lpstr>Тетрафтороборна кислота, тетрафтороборати</vt:lpstr>
      <vt:lpstr>Нітрид бора BN </vt:lpstr>
      <vt:lpstr>Борани  (бороводні , гідриди бора)</vt:lpstr>
      <vt:lpstr>Будова боранів. Електронодефіцитний або «банановий зв'язок».</vt:lpstr>
      <vt:lpstr>Хімічні властивості боранів</vt:lpstr>
      <vt:lpstr>Презентация PowerPoint</vt:lpstr>
      <vt:lpstr>Тетрагідридоборати </vt:lpstr>
      <vt:lpstr>Отримання боранів</vt:lpstr>
      <vt:lpstr>Оксид бора B2O3 </vt:lpstr>
      <vt:lpstr>Презентация PowerPoint</vt:lpstr>
      <vt:lpstr>Ортоборна кислота H3BO3 </vt:lpstr>
      <vt:lpstr>Метаборна кислота (HBO2)n </vt:lpstr>
      <vt:lpstr>Презентация PowerPoint</vt:lpstr>
      <vt:lpstr>Презентация PowerPoint</vt:lpstr>
      <vt:lpstr>Застосування</vt:lpstr>
      <vt:lpstr>Перли бури</vt:lpstr>
      <vt:lpstr>Алюміній</vt:lpstr>
      <vt:lpstr>Знаходження у природі, фізичні властивості</vt:lpstr>
      <vt:lpstr>Отримання Al</vt:lpstr>
      <vt:lpstr>Презентация PowerPoint</vt:lpstr>
      <vt:lpstr>Хімічні властивості</vt:lpstr>
      <vt:lpstr>Презентация PowerPoint</vt:lpstr>
      <vt:lpstr>Карбіди та нітриди</vt:lpstr>
      <vt:lpstr>Презентация PowerPoint</vt:lpstr>
      <vt:lpstr>AlH3</vt:lpstr>
      <vt:lpstr>Al2O3 </vt:lpstr>
      <vt:lpstr>Al(OH)3 </vt:lpstr>
      <vt:lpstr>Презентация PowerPoint</vt:lpstr>
      <vt:lpstr>Отримання Al2O3, Al(OH)3</vt:lpstr>
      <vt:lpstr>Презентация PowerPoint</vt:lpstr>
      <vt:lpstr>Презентация PowerPoint</vt:lpstr>
      <vt:lpstr>Презентация PowerPoint</vt:lpstr>
      <vt:lpstr>Застосування Al</vt:lpstr>
      <vt:lpstr>Галій, індій, талій</vt:lpstr>
      <vt:lpstr>Фізичні властивості простих речовин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користання галiю, iндiю, талiю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II группа: В Аl Ga In Tl</dc:title>
  <dc:creator>Irina</dc:creator>
  <cp:lastModifiedBy>Алла Миколаївна Корогодська</cp:lastModifiedBy>
  <cp:revision>145</cp:revision>
  <dcterms:created xsi:type="dcterms:W3CDTF">2016-04-23T16:41:13Z</dcterms:created>
  <dcterms:modified xsi:type="dcterms:W3CDTF">2025-03-13T14:54:30Z</dcterms:modified>
</cp:coreProperties>
</file>